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Grilledutableau"/>
        <w:tblW w:w="0" w:type="auto"/>
        <w:tblInd w:w="108" w:type="dxa"/>
        <w:tblLook w:val="04A0" w:firstRow="1" w:lastRow="0" w:firstColumn="1" w:lastColumn="0" w:noHBand="0" w:noVBand="1"/>
      </w:tblPr>
      <w:tblGrid>
        <w:gridCol w:w="10623"/>
      </w:tblGrid>
      <w:tr w:rsidR="006548AA" w:rsidTr="00CB17F3">
        <w:trPr>
          <w:trHeight w:val="657"/>
        </w:trPr>
        <w:tc>
          <w:tcPr>
            <w:tcW w:w="10623" w:type="dxa"/>
          </w:tcPr>
          <w:p w:rsidR="006548AA" w:rsidRPr="0090255C" w:rsidRDefault="006548AA" w:rsidP="00FE7B2E">
            <w:pPr>
              <w:bidi/>
              <w:rPr>
                <w:rFonts w:ascii="ae_AlHor" w:hAnsi="ae_AlHor" w:cs="ae_AlHor"/>
                <w:b/>
                <w:bCs/>
                <w:sz w:val="32"/>
                <w:szCs w:val="32"/>
              </w:rPr>
            </w:pPr>
            <w:proofErr w:type="gramStart"/>
            <w:r w:rsidRPr="0090255C">
              <w:rPr>
                <w:rFonts w:ascii="ae_AlHor" w:hAnsi="ae_AlHor" w:cs="ae_AlHor"/>
                <w:b/>
                <w:bCs/>
                <w:sz w:val="32"/>
                <w:szCs w:val="32"/>
                <w:rtl/>
              </w:rPr>
              <w:t>ثا</w:t>
            </w:r>
            <w:r w:rsidR="003158AA" w:rsidRPr="0090255C">
              <w:rPr>
                <w:rFonts w:ascii="ae_AlHor" w:hAnsi="ae_AlHor" w:cs="ae_AlHor"/>
                <w:b/>
                <w:bCs/>
                <w:sz w:val="32"/>
                <w:szCs w:val="32"/>
                <w:rtl/>
              </w:rPr>
              <w:t>نوية</w:t>
            </w:r>
            <w:r w:rsidR="0090255C" w:rsidRPr="0090255C">
              <w:rPr>
                <w:rFonts w:ascii="ae_AlHor" w:hAnsi="ae_AlHor" w:cs="ae_AlHor" w:hint="cs"/>
                <w:b/>
                <w:bCs/>
                <w:sz w:val="32"/>
                <w:szCs w:val="32"/>
                <w:rtl/>
              </w:rPr>
              <w:t xml:space="preserve"> :</w:t>
            </w:r>
            <w:proofErr w:type="gramEnd"/>
            <w:r w:rsidR="005855E2">
              <w:rPr>
                <w:rFonts w:ascii="ae_AlHor" w:hAnsi="ae_AlHor" w:cs="ae_AlHor"/>
                <w:b/>
                <w:bCs/>
                <w:sz w:val="32"/>
                <w:szCs w:val="32"/>
                <w:rtl/>
              </w:rPr>
              <w:t xml:space="preserve">  </w:t>
            </w:r>
            <w:r w:rsidR="005855E2">
              <w:rPr>
                <w:rFonts w:ascii="ae_AlHor" w:hAnsi="ae_AlHor" w:cs="ae_AlHor" w:hint="cs"/>
                <w:b/>
                <w:bCs/>
                <w:sz w:val="32"/>
                <w:szCs w:val="32"/>
                <w:rtl/>
              </w:rPr>
              <w:t>...............................</w:t>
            </w:r>
            <w:r w:rsidR="00010897">
              <w:rPr>
                <w:rFonts w:ascii="ae_AlHor" w:hAnsi="ae_AlHor" w:cs="ae_AlHor" w:hint="cs"/>
                <w:b/>
                <w:bCs/>
                <w:sz w:val="32"/>
                <w:szCs w:val="32"/>
                <w:rtl/>
              </w:rPr>
              <w:t xml:space="preserve">              </w:t>
            </w:r>
            <w:r w:rsidRPr="0090255C">
              <w:rPr>
                <w:rFonts w:ascii="ae_AlHor" w:hAnsi="ae_AlHor" w:cs="ae_AlHor"/>
                <w:b/>
                <w:bCs/>
                <w:sz w:val="32"/>
                <w:szCs w:val="32"/>
              </w:rPr>
              <w:t xml:space="preserve">                              </w:t>
            </w:r>
            <w:r w:rsidRPr="0090255C">
              <w:rPr>
                <w:rFonts w:ascii="ae_AlHor" w:hAnsi="ae_AlHor" w:cs="ae_AlHor"/>
                <w:b/>
                <w:bCs/>
                <w:sz w:val="32"/>
                <w:szCs w:val="32"/>
                <w:rtl/>
              </w:rPr>
              <w:t>السنة الد</w:t>
            </w:r>
            <w:r w:rsidRPr="0090255C">
              <w:rPr>
                <w:rFonts w:ascii="ae_AlHor" w:hAnsi="ae_AlHor" w:cs="ae_AlHor"/>
                <w:b/>
                <w:bCs/>
                <w:sz w:val="32"/>
                <w:szCs w:val="32"/>
                <w:rtl/>
                <w:lang w:bidi="ar-DZ"/>
              </w:rPr>
              <w:t>راسية :</w:t>
            </w:r>
            <w:r w:rsidR="00FE7B2E">
              <w:rPr>
                <w:rFonts w:ascii="ae_AlHor" w:hAnsi="ae_AlHor" w:cs="ae_AlHor" w:hint="cs"/>
                <w:b/>
                <w:bCs/>
                <w:sz w:val="32"/>
                <w:szCs w:val="32"/>
                <w:rtl/>
              </w:rPr>
              <w:t>2020</w:t>
            </w:r>
            <w:r w:rsidRPr="0090255C">
              <w:rPr>
                <w:rFonts w:ascii="ae_AlHor" w:hAnsi="ae_AlHor" w:cs="ae_AlHor" w:hint="cs"/>
                <w:b/>
                <w:bCs/>
                <w:sz w:val="32"/>
                <w:szCs w:val="32"/>
                <w:rtl/>
              </w:rPr>
              <w:t>/202</w:t>
            </w:r>
            <w:r w:rsidR="00FE7B2E">
              <w:rPr>
                <w:rFonts w:ascii="ae_AlHor" w:hAnsi="ae_AlHor" w:cs="ae_AlHor" w:hint="cs"/>
                <w:b/>
                <w:bCs/>
                <w:sz w:val="32"/>
                <w:szCs w:val="32"/>
                <w:rtl/>
              </w:rPr>
              <w:t>1</w:t>
            </w:r>
            <w:r w:rsidRPr="0090255C">
              <w:rPr>
                <w:rFonts w:ascii="ae_AlHor" w:hAnsi="ae_AlHor" w:cs="ae_AlHor"/>
                <w:b/>
                <w:bCs/>
                <w:sz w:val="32"/>
                <w:szCs w:val="32"/>
              </w:rPr>
              <w:t xml:space="preserve">    </w:t>
            </w:r>
          </w:p>
          <w:p w:rsidR="006548AA" w:rsidRPr="0090255C" w:rsidRDefault="006548AA" w:rsidP="007709B2">
            <w:pPr>
              <w:bidi/>
              <w:rPr>
                <w:rFonts w:ascii="ae_AlHor" w:hAnsi="ae_AlHor" w:cs="ae_AlHor"/>
                <w:b/>
                <w:bCs/>
                <w:sz w:val="32"/>
                <w:szCs w:val="32"/>
                <w:rtl/>
              </w:rPr>
            </w:pPr>
            <w:r w:rsidRPr="0090255C">
              <w:rPr>
                <w:rFonts w:ascii="ae_AlHor" w:hAnsi="ae_AlHor" w:cs="ae_AlHor"/>
                <w:b/>
                <w:bCs/>
                <w:sz w:val="32"/>
                <w:szCs w:val="32"/>
              </w:rPr>
              <w:t xml:space="preserve"> </w:t>
            </w:r>
            <w:r w:rsidR="005E5489">
              <w:rPr>
                <w:rFonts w:ascii="ae_AlHor" w:hAnsi="ae_AlHor" w:cs="ae_AlHor" w:hint="cs"/>
                <w:b/>
                <w:bCs/>
                <w:sz w:val="32"/>
                <w:szCs w:val="32"/>
                <w:rtl/>
                <w:lang w:bidi="ar-DZ"/>
              </w:rPr>
              <w:t xml:space="preserve">المستوى :  </w:t>
            </w:r>
            <w:r w:rsidR="005E5489">
              <w:rPr>
                <w:rFonts w:ascii="ae_AlHor" w:hAnsi="ae_AlHor" w:cs="ae_AlHor"/>
                <w:b/>
                <w:bCs/>
                <w:sz w:val="32"/>
                <w:szCs w:val="32"/>
                <w:lang w:bidi="ar-DZ"/>
              </w:rPr>
              <w:t>2</w:t>
            </w:r>
            <w:r w:rsidR="00572B16">
              <w:rPr>
                <w:rFonts w:ascii="ae_AlHor" w:hAnsi="ae_AlHor" w:cs="ae_AlHor" w:hint="cs"/>
                <w:b/>
                <w:bCs/>
                <w:sz w:val="32"/>
                <w:szCs w:val="32"/>
                <w:rtl/>
                <w:lang w:bidi="ar-DZ"/>
              </w:rPr>
              <w:t xml:space="preserve"> تسيير و إقتصاد </w:t>
            </w:r>
            <w:r w:rsidR="00010897">
              <w:rPr>
                <w:rFonts w:ascii="ae_AlHor" w:hAnsi="ae_AlHor" w:cs="ae_AlHor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90255C" w:rsidRPr="0090255C">
              <w:rPr>
                <w:rFonts w:ascii="ae_AlHor" w:hAnsi="ae_AlHor" w:cs="ae_AlHor" w:hint="cs"/>
                <w:b/>
                <w:bCs/>
                <w:sz w:val="32"/>
                <w:szCs w:val="32"/>
                <w:rtl/>
                <w:lang w:bidi="ar-DZ"/>
              </w:rPr>
              <w:t xml:space="preserve">      </w:t>
            </w:r>
            <w:r w:rsidR="00D57FD2" w:rsidRPr="0090255C">
              <w:rPr>
                <w:rFonts w:ascii="ae_AlHor" w:hAnsi="ae_AlHor" w:cs="ae_AlHor" w:hint="cs"/>
                <w:b/>
                <w:bCs/>
                <w:sz w:val="32"/>
                <w:szCs w:val="32"/>
                <w:rtl/>
                <w:lang w:bidi="ar-DZ"/>
              </w:rPr>
              <w:t xml:space="preserve">   </w:t>
            </w:r>
            <w:r w:rsidRPr="0090255C">
              <w:rPr>
                <w:rFonts w:ascii="ae_AlHor" w:hAnsi="ae_AlHor" w:cs="ae_AlHor"/>
                <w:b/>
                <w:bCs/>
                <w:sz w:val="32"/>
                <w:szCs w:val="32"/>
                <w:rtl/>
              </w:rPr>
              <w:t xml:space="preserve"> </w:t>
            </w:r>
            <w:r w:rsidRPr="0090255C">
              <w:rPr>
                <w:rFonts w:ascii="ae_AlHor" w:hAnsi="ae_AlHor" w:cs="ae_AlHor"/>
                <w:b/>
                <w:bCs/>
                <w:sz w:val="32"/>
                <w:szCs w:val="32"/>
              </w:rPr>
              <w:t xml:space="preserve">   </w:t>
            </w:r>
            <w:r w:rsidR="0090255C">
              <w:rPr>
                <w:rFonts w:ascii="ae_AlHor" w:hAnsi="ae_AlHor" w:cs="ae_AlHor" w:hint="cs"/>
                <w:b/>
                <w:bCs/>
                <w:sz w:val="32"/>
                <w:szCs w:val="32"/>
                <w:rtl/>
              </w:rPr>
              <w:t xml:space="preserve">             </w:t>
            </w:r>
            <w:r w:rsidR="0090255C" w:rsidRPr="0090255C">
              <w:rPr>
                <w:rFonts w:ascii="ae_AlHor" w:hAnsi="ae_AlHor" w:cs="ae_AlHor"/>
                <w:b/>
                <w:bCs/>
                <w:sz w:val="32"/>
                <w:szCs w:val="32"/>
              </w:rPr>
              <w:t xml:space="preserve">                    </w:t>
            </w:r>
            <w:r w:rsidRPr="0090255C">
              <w:rPr>
                <w:rFonts w:ascii="ae_AlHor" w:hAnsi="ae_AlHor" w:cs="ae_AlHor"/>
                <w:b/>
                <w:bCs/>
                <w:sz w:val="32"/>
                <w:szCs w:val="32"/>
                <w:rtl/>
              </w:rPr>
              <w:t xml:space="preserve">المدة  : </w:t>
            </w:r>
            <w:r w:rsidR="0090255C" w:rsidRPr="0090255C">
              <w:rPr>
                <w:rFonts w:ascii="ae_AlHor" w:hAnsi="ae_AlHor" w:cs="ae_AlHor" w:hint="cs"/>
                <w:b/>
                <w:bCs/>
                <w:sz w:val="32"/>
                <w:szCs w:val="32"/>
                <w:rtl/>
              </w:rPr>
              <w:t>2</w:t>
            </w:r>
            <w:r w:rsidR="0090255C" w:rsidRPr="0090255C">
              <w:rPr>
                <w:rFonts w:ascii="ae_AlHor" w:hAnsi="ae_AlHor" w:cs="ae_AlHor"/>
                <w:b/>
                <w:bCs/>
                <w:sz w:val="32"/>
                <w:szCs w:val="32"/>
                <w:rtl/>
              </w:rPr>
              <w:t>سا</w:t>
            </w:r>
            <w:r w:rsidR="00FE7B2E">
              <w:rPr>
                <w:rFonts w:ascii="ae_AlHor" w:hAnsi="ae_AlHor" w:cs="ae_AlHor" w:hint="cs"/>
                <w:b/>
                <w:bCs/>
                <w:sz w:val="32"/>
                <w:szCs w:val="32"/>
                <w:rtl/>
              </w:rPr>
              <w:t xml:space="preserve"> </w:t>
            </w:r>
            <w:r w:rsidRPr="0090255C">
              <w:rPr>
                <w:rFonts w:ascii="ae_AlHor" w:hAnsi="ae_AlHor" w:cs="ae_AlHor"/>
                <w:b/>
                <w:bCs/>
                <w:sz w:val="32"/>
                <w:szCs w:val="32"/>
                <w:rtl/>
              </w:rPr>
              <w:t>.</w:t>
            </w:r>
          </w:p>
        </w:tc>
      </w:tr>
      <w:tr w:rsidR="00BB64DC" w:rsidTr="00CB17F3">
        <w:trPr>
          <w:trHeight w:val="535"/>
        </w:trPr>
        <w:tc>
          <w:tcPr>
            <w:tcW w:w="10623" w:type="dxa"/>
          </w:tcPr>
          <w:p w:rsidR="00010897" w:rsidRPr="00A8290D" w:rsidRDefault="0090255C" w:rsidP="00A8290D">
            <w:pPr>
              <w:jc w:val="center"/>
              <w:rPr>
                <w:rFonts w:ascii="ae_AlHor" w:hAnsi="ae_AlHor" w:cs="ae_AlHor"/>
                <w:b/>
                <w:bCs/>
                <w:sz w:val="40"/>
                <w:szCs w:val="40"/>
              </w:rPr>
            </w:pPr>
            <w:r>
              <w:rPr>
                <w:rFonts w:ascii="ae_AlHor" w:hAnsi="ae_AlHor" w:cs="ae_AlHor" w:hint="cs"/>
                <w:b/>
                <w:bCs/>
                <w:sz w:val="40"/>
                <w:szCs w:val="40"/>
                <w:rtl/>
              </w:rPr>
              <w:t>إختبار الفصل</w:t>
            </w:r>
            <w:r w:rsidR="00BB64DC" w:rsidRPr="003158AA">
              <w:rPr>
                <w:rFonts w:ascii="ae_AlHor" w:hAnsi="ae_AlHor" w:cs="ae_AlHor"/>
                <w:b/>
                <w:bCs/>
                <w:sz w:val="40"/>
                <w:szCs w:val="40"/>
                <w:rtl/>
              </w:rPr>
              <w:t xml:space="preserve"> </w:t>
            </w:r>
            <w:r w:rsidR="008E46C4" w:rsidRPr="003158AA">
              <w:rPr>
                <w:rFonts w:ascii="ae_AlHor" w:hAnsi="ae_AlHor" w:cs="ae_AlHor"/>
                <w:b/>
                <w:bCs/>
                <w:sz w:val="40"/>
                <w:szCs w:val="40"/>
                <w:rtl/>
              </w:rPr>
              <w:t>الأول</w:t>
            </w:r>
            <w:r w:rsidR="00BB64DC" w:rsidRPr="003158AA">
              <w:rPr>
                <w:rFonts w:ascii="ae_AlHor" w:hAnsi="ae_AlHor" w:cs="ae_AlHor"/>
                <w:b/>
                <w:bCs/>
                <w:sz w:val="40"/>
                <w:szCs w:val="40"/>
                <w:rtl/>
              </w:rPr>
              <w:t xml:space="preserve"> في مادة الرياضي</w:t>
            </w:r>
            <w:r w:rsidR="008E46C4" w:rsidRPr="003158AA">
              <w:rPr>
                <w:rFonts w:ascii="ae_AlHor" w:hAnsi="ae_AlHor" w:cs="ae_AlHor"/>
                <w:b/>
                <w:bCs/>
                <w:sz w:val="40"/>
                <w:szCs w:val="40"/>
                <w:rtl/>
              </w:rPr>
              <w:t>ــــ</w:t>
            </w:r>
            <w:r w:rsidR="00BB64DC" w:rsidRPr="003158AA">
              <w:rPr>
                <w:rFonts w:ascii="ae_AlHor" w:hAnsi="ae_AlHor" w:cs="ae_AlHor"/>
                <w:b/>
                <w:bCs/>
                <w:sz w:val="40"/>
                <w:szCs w:val="40"/>
                <w:rtl/>
              </w:rPr>
              <w:t>ات</w:t>
            </w:r>
          </w:p>
        </w:tc>
      </w:tr>
      <w:tr w:rsidR="00BB64DC" w:rsidTr="00CB17F3">
        <w:trPr>
          <w:trHeight w:val="429"/>
        </w:trPr>
        <w:tc>
          <w:tcPr>
            <w:tcW w:w="10623" w:type="dxa"/>
          </w:tcPr>
          <w:p w:rsidR="00010897" w:rsidRDefault="00010897" w:rsidP="00010897">
            <w:pPr>
              <w:bidi/>
              <w:rPr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</w:p>
          <w:p w:rsidR="00C41BBF" w:rsidRDefault="00010897" w:rsidP="00C41BBF">
            <w:pPr>
              <w:bidi/>
              <w:rPr>
                <w:rFonts w:eastAsiaTheme="minorEastAsia"/>
                <w:sz w:val="32"/>
                <w:szCs w:val="32"/>
                <w:rtl/>
                <w:lang w:bidi="ar-DZ"/>
              </w:rPr>
            </w:pPr>
            <w:r>
              <w:rPr>
                <w:b/>
                <w:bCs/>
                <w:sz w:val="32"/>
                <w:szCs w:val="32"/>
                <w:u w:val="single"/>
                <w:rtl/>
                <w:lang w:bidi="ar-DZ"/>
              </w:rPr>
              <w:t>التمرين الأول</w:t>
            </w:r>
            <w:r>
              <w:rPr>
                <w:b/>
                <w:bCs/>
                <w:sz w:val="32"/>
                <w:szCs w:val="32"/>
                <w:rtl/>
                <w:lang w:bidi="ar-DZ"/>
              </w:rPr>
              <w:t xml:space="preserve"> :</w:t>
            </w:r>
            <w:r w:rsidR="00C41BBF" w:rsidRPr="00CB7D98">
              <w:rPr>
                <w:rFonts w:hint="cs"/>
                <w:sz w:val="32"/>
                <w:szCs w:val="32"/>
                <w:rtl/>
                <w:lang w:bidi="ar-DZ"/>
              </w:rPr>
              <w:t xml:space="preserve"> </w:t>
            </w:r>
            <w:r w:rsidR="00C41BBF" w:rsidRPr="00CB7D98">
              <w:rPr>
                <w:rFonts w:hint="cs"/>
                <w:sz w:val="32"/>
                <w:szCs w:val="32"/>
                <w:rtl/>
                <w:lang w:bidi="ar-DZ"/>
              </w:rPr>
              <w:t xml:space="preserve">في سنة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bidi="ar-DZ"/>
                </w:rPr>
                <m:t>2020</m:t>
              </m:r>
            </m:oMath>
            <w:r w:rsidR="00C41BBF" w:rsidRPr="00CB7D98">
              <w:rPr>
                <w:rFonts w:eastAsiaTheme="minorEastAsia" w:hint="cs"/>
                <w:sz w:val="32"/>
                <w:szCs w:val="32"/>
                <w:rtl/>
                <w:lang w:bidi="ar-DZ"/>
              </w:rPr>
              <w:t xml:space="preserve"> </w:t>
            </w:r>
            <w:r w:rsidR="00C41BBF">
              <w:rPr>
                <w:rFonts w:eastAsiaTheme="minorEastAsia" w:hint="cs"/>
                <w:sz w:val="32"/>
                <w:szCs w:val="32"/>
                <w:rtl/>
                <w:lang w:bidi="ar-DZ"/>
              </w:rPr>
              <w:t xml:space="preserve">كانت ثانوية تحصي 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  <w:lang w:bidi="ar-DZ"/>
                </w:rPr>
                <m:t>612</m:t>
              </m:r>
            </m:oMath>
            <w:r w:rsidR="00C41BBF">
              <w:rPr>
                <w:rFonts w:eastAsiaTheme="minorEastAsia" w:hint="cs"/>
                <w:sz w:val="32"/>
                <w:szCs w:val="32"/>
                <w:rtl/>
                <w:lang w:bidi="ar-DZ"/>
              </w:rPr>
              <w:t xml:space="preserve">  تلميذ ، منهم 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  <w:lang w:bidi="ar-DZ"/>
                </w:rPr>
                <m:t>334</m:t>
              </m:r>
            </m:oMath>
            <w:r w:rsidR="00C41BBF">
              <w:rPr>
                <w:rFonts w:eastAsiaTheme="minorEastAsia" w:hint="cs"/>
                <w:sz w:val="32"/>
                <w:szCs w:val="32"/>
                <w:rtl/>
                <w:lang w:bidi="ar-DZ"/>
              </w:rPr>
              <w:t xml:space="preserve">  تلميذ مسجلون في السنة الأولى ، و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  <w:lang w:bidi="ar-DZ"/>
                </w:rPr>
                <m:t>124</m:t>
              </m:r>
            </m:oMath>
            <w:r w:rsidR="00C41BBF">
              <w:rPr>
                <w:rFonts w:eastAsiaTheme="minorEastAsia" w:hint="cs"/>
                <w:sz w:val="32"/>
                <w:szCs w:val="32"/>
                <w:rtl/>
                <w:lang w:bidi="ar-DZ"/>
              </w:rPr>
              <w:t xml:space="preserve">  في السنة الثانية ،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  <w:lang w:bidi="ar-DZ"/>
                </w:rPr>
                <m:t>37</m:t>
              </m:r>
              <m:r>
                <w:rPr>
                  <w:rFonts w:ascii="Cambria Math" w:eastAsiaTheme="minorEastAsia" w:hAnsi="Cambria Math"/>
                  <w:sz w:val="32"/>
                  <w:szCs w:val="32"/>
                  <w:lang w:bidi="ar-DZ"/>
                </w:rPr>
                <m:t>,27%</m:t>
              </m:r>
            </m:oMath>
            <w:r w:rsidR="00C41BBF">
              <w:rPr>
                <w:rFonts w:eastAsiaTheme="minorEastAsia" w:hint="cs"/>
                <w:sz w:val="32"/>
                <w:szCs w:val="32"/>
                <w:rtl/>
                <w:lang w:bidi="ar-DZ"/>
              </w:rPr>
              <w:t xml:space="preserve">  من تلاميذ الس</w:t>
            </w:r>
            <w:r w:rsidR="00C41BBF">
              <w:rPr>
                <w:rFonts w:eastAsiaTheme="minorEastAsia" w:hint="cs"/>
                <w:sz w:val="32"/>
                <w:szCs w:val="32"/>
                <w:rtl/>
                <w:lang w:bidi="ar-DZ"/>
              </w:rPr>
              <w:t xml:space="preserve">نة الثانية مسجلون في شعبة التسيير </w:t>
            </w:r>
          </w:p>
          <w:p w:rsidR="00C41BBF" w:rsidRDefault="00C41BBF" w:rsidP="00C41BBF">
            <w:pPr>
              <w:bidi/>
              <w:rPr>
                <w:rFonts w:eastAsiaTheme="minorEastAsia"/>
                <w:sz w:val="32"/>
                <w:szCs w:val="32"/>
                <w:rtl/>
                <w:lang w:bidi="ar-DZ"/>
              </w:rPr>
            </w:pPr>
          </w:p>
          <w:p w:rsidR="00C41BBF" w:rsidRDefault="00C41BBF" w:rsidP="00C41BBF">
            <w:pPr>
              <w:pStyle w:val="Paragraphedeliste"/>
              <w:numPr>
                <w:ilvl w:val="0"/>
                <w:numId w:val="49"/>
              </w:numPr>
              <w:bidi/>
              <w:rPr>
                <w:i/>
                <w:sz w:val="32"/>
                <w:szCs w:val="32"/>
                <w:lang w:bidi="ar-DZ"/>
              </w:rPr>
            </w:pPr>
            <w:r>
              <w:rPr>
                <w:rFonts w:hint="cs"/>
                <w:i/>
                <w:sz w:val="32"/>
                <w:szCs w:val="32"/>
                <w:rtl/>
                <w:lang w:bidi="ar-DZ"/>
              </w:rPr>
              <w:t xml:space="preserve">أحسب نسبة تلاميذ السنة الأولى و </w:t>
            </w:r>
            <w:proofErr w:type="gramStart"/>
            <w:r>
              <w:rPr>
                <w:rFonts w:hint="cs"/>
                <w:i/>
                <w:sz w:val="32"/>
                <w:szCs w:val="32"/>
                <w:rtl/>
                <w:lang w:bidi="ar-DZ"/>
              </w:rPr>
              <w:t>الثانية ،</w:t>
            </w:r>
            <w:proofErr w:type="gramEnd"/>
            <w:r>
              <w:rPr>
                <w:rFonts w:hint="cs"/>
                <w:i/>
                <w:sz w:val="32"/>
                <w:szCs w:val="32"/>
                <w:rtl/>
                <w:lang w:bidi="ar-DZ"/>
              </w:rPr>
              <w:t xml:space="preserve"> ثم إستنتج نسبة تلاميذ السنة الثالثة  . </w:t>
            </w:r>
          </w:p>
          <w:p w:rsidR="00C41BBF" w:rsidRDefault="00C41BBF" w:rsidP="00C41BBF">
            <w:pPr>
              <w:pStyle w:val="Paragraphedeliste"/>
              <w:numPr>
                <w:ilvl w:val="0"/>
                <w:numId w:val="49"/>
              </w:numPr>
              <w:bidi/>
              <w:rPr>
                <w:i/>
                <w:sz w:val="32"/>
                <w:szCs w:val="32"/>
                <w:lang w:bidi="ar-DZ"/>
              </w:rPr>
            </w:pPr>
            <w:r>
              <w:rPr>
                <w:rFonts w:hint="cs"/>
                <w:i/>
                <w:sz w:val="32"/>
                <w:szCs w:val="32"/>
                <w:rtl/>
                <w:lang w:bidi="ar-DZ"/>
              </w:rPr>
              <w:t xml:space="preserve">أحسب عدد تلاميذ </w:t>
            </w:r>
            <w:r>
              <w:rPr>
                <w:rFonts w:hint="cs"/>
                <w:i/>
                <w:sz w:val="32"/>
                <w:szCs w:val="32"/>
                <w:rtl/>
                <w:lang w:bidi="ar-DZ"/>
              </w:rPr>
              <w:t xml:space="preserve">السنة ثانية </w:t>
            </w:r>
            <w:proofErr w:type="gramStart"/>
            <w:r>
              <w:rPr>
                <w:rFonts w:hint="cs"/>
                <w:i/>
                <w:sz w:val="32"/>
                <w:szCs w:val="32"/>
                <w:rtl/>
                <w:lang w:bidi="ar-DZ"/>
              </w:rPr>
              <w:t>تسيير</w:t>
            </w:r>
            <w:r>
              <w:rPr>
                <w:rFonts w:hint="cs"/>
                <w:i/>
                <w:sz w:val="32"/>
                <w:szCs w:val="32"/>
                <w:rtl/>
                <w:lang w:bidi="ar-DZ"/>
              </w:rPr>
              <w:t xml:space="preserve"> .</w:t>
            </w:r>
            <w:proofErr w:type="gramEnd"/>
          </w:p>
          <w:p w:rsidR="00C41BBF" w:rsidRPr="00F86BA3" w:rsidRDefault="00C41BBF" w:rsidP="00C41BBF">
            <w:pPr>
              <w:bidi/>
              <w:rPr>
                <w:i/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i/>
                <w:sz w:val="32"/>
                <w:szCs w:val="32"/>
                <w:rtl/>
                <w:lang w:bidi="ar-DZ"/>
              </w:rPr>
              <w:t xml:space="preserve">يتوقع أن يزداد عدد التلاميذ في سنة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bidi="ar-DZ"/>
                </w:rPr>
                <m:t>2021</m:t>
              </m:r>
            </m:oMath>
            <w:r>
              <w:rPr>
                <w:rFonts w:eastAsiaTheme="minorEastAsia" w:hint="cs"/>
                <w:i/>
                <w:sz w:val="32"/>
                <w:szCs w:val="32"/>
                <w:rtl/>
                <w:lang w:bidi="ar-DZ"/>
              </w:rPr>
              <w:t xml:space="preserve"> بنسبة 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  <w:lang w:bidi="ar-DZ"/>
                </w:rPr>
                <m:t>20</m:t>
              </m:r>
              <m:r>
                <w:rPr>
                  <w:rFonts w:ascii="Cambria Math" w:eastAsiaTheme="minorEastAsia" w:hAnsi="Cambria Math"/>
                  <w:sz w:val="32"/>
                  <w:szCs w:val="32"/>
                  <w:lang w:bidi="ar-DZ"/>
                </w:rPr>
                <m:t>,92%</m:t>
              </m:r>
            </m:oMath>
            <w:r>
              <w:rPr>
                <w:rFonts w:eastAsiaTheme="minorEastAsia" w:hint="cs"/>
                <w:i/>
                <w:sz w:val="32"/>
                <w:szCs w:val="32"/>
                <w:rtl/>
                <w:lang w:bidi="ar-DZ"/>
              </w:rPr>
              <w:t xml:space="preserve"> . </w:t>
            </w:r>
          </w:p>
          <w:p w:rsidR="00C41BBF" w:rsidRDefault="00C41BBF" w:rsidP="00C41BBF">
            <w:pPr>
              <w:pStyle w:val="Paragraphedeliste"/>
              <w:numPr>
                <w:ilvl w:val="0"/>
                <w:numId w:val="49"/>
              </w:numPr>
              <w:bidi/>
              <w:rPr>
                <w:sz w:val="32"/>
                <w:szCs w:val="32"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ماهو عدد التلاميذ المتوقع في السنة </w:t>
            </w:r>
            <w:proofErr w:type="gramStart"/>
            <w:r>
              <w:rPr>
                <w:rFonts w:hint="cs"/>
                <w:sz w:val="32"/>
                <w:szCs w:val="32"/>
                <w:rtl/>
                <w:lang w:bidi="ar-DZ"/>
              </w:rPr>
              <w:t>القادمة ؟</w:t>
            </w:r>
            <w:proofErr w:type="gramEnd"/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  </w:t>
            </w:r>
          </w:p>
          <w:p w:rsidR="00C41BBF" w:rsidRDefault="00C41BBF" w:rsidP="00C41BBF">
            <w:pPr>
              <w:pStyle w:val="Paragraphedeliste"/>
              <w:numPr>
                <w:ilvl w:val="0"/>
                <w:numId w:val="49"/>
              </w:numPr>
              <w:bidi/>
              <w:rPr>
                <w:sz w:val="32"/>
                <w:szCs w:val="32"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أحسب المعامل الضربي بين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bidi="ar-DZ"/>
                </w:rPr>
                <m:t>2020</m:t>
              </m:r>
            </m:oMath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 و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bidi="ar-DZ"/>
                </w:rPr>
                <m:t>2021</m:t>
              </m:r>
            </m:oMath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  ، ثم إستنتج النسبة المئوية للتطور بعد حساب المعامل الضربي  . </w:t>
            </w:r>
          </w:p>
          <w:p w:rsidR="00A8290D" w:rsidRDefault="00C41BBF" w:rsidP="00C41BBF">
            <w:pPr>
              <w:pStyle w:val="Paragraphedeliste"/>
              <w:numPr>
                <w:ilvl w:val="0"/>
                <w:numId w:val="49"/>
              </w:numPr>
              <w:bidi/>
              <w:rPr>
                <w:sz w:val="32"/>
                <w:szCs w:val="32"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إذا انخفض عدد التلاميذ إلى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bidi="ar-DZ"/>
                </w:rPr>
                <m:t>500</m:t>
              </m:r>
            </m:oMath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 تلميذ في سنة ما ، أحسب نسبة الإنخفاض  . </w:t>
            </w:r>
          </w:p>
          <w:p w:rsidR="00010897" w:rsidRPr="00C41BBF" w:rsidRDefault="00C41BBF" w:rsidP="00A8290D">
            <w:pPr>
              <w:pStyle w:val="Paragraphedeliste"/>
              <w:bidi/>
              <w:rPr>
                <w:sz w:val="32"/>
                <w:szCs w:val="32"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  </w:t>
            </w:r>
            <w:r w:rsidR="00A476BF" w:rsidRPr="00C41BBF">
              <w:rPr>
                <w:sz w:val="32"/>
                <w:szCs w:val="32"/>
                <w:lang w:bidi="ar-DZ"/>
              </w:rPr>
              <w:t xml:space="preserve"> </w:t>
            </w:r>
          </w:p>
          <w:p w:rsidR="00A8290D" w:rsidRDefault="00010897" w:rsidP="00A8290D">
            <w:pPr>
              <w:bidi/>
              <w:rPr>
                <w:sz w:val="28"/>
                <w:szCs w:val="28"/>
                <w:rtl/>
              </w:rPr>
            </w:pPr>
            <w:r>
              <w:rPr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</w:t>
            </w:r>
            <w:proofErr w:type="gramStart"/>
            <w:r>
              <w:rPr>
                <w:b/>
                <w:bCs/>
                <w:sz w:val="32"/>
                <w:szCs w:val="32"/>
                <w:u w:val="single"/>
                <w:rtl/>
                <w:lang w:bidi="ar-DZ"/>
              </w:rPr>
              <w:t>الثاني</w:t>
            </w:r>
            <w:r>
              <w:rPr>
                <w:b/>
                <w:bCs/>
                <w:sz w:val="32"/>
                <w:szCs w:val="32"/>
                <w:rtl/>
                <w:lang w:bidi="ar-DZ"/>
              </w:rPr>
              <w:t xml:space="preserve">: </w:t>
            </w:r>
            <w:r w:rsidR="00A8290D">
              <w:rPr>
                <w:rFonts w:hint="cs"/>
                <w:sz w:val="32"/>
                <w:szCs w:val="32"/>
                <w:rtl/>
                <w:lang w:bidi="ar-DZ"/>
              </w:rPr>
              <w:t xml:space="preserve">  </w:t>
            </w:r>
            <w:proofErr w:type="gramEnd"/>
            <w:r w:rsidR="00A8290D" w:rsidRPr="00A8290D">
              <w:rPr>
                <w:rFonts w:hint="cs"/>
                <w:sz w:val="28"/>
                <w:szCs w:val="28"/>
                <w:rtl/>
              </w:rPr>
              <w:t xml:space="preserve">تعطى سلسلة إحصائية </w:t>
            </w:r>
            <w:proofErr w:type="spellStart"/>
            <w:r w:rsidR="00A8290D" w:rsidRPr="00A8290D">
              <w:rPr>
                <w:rFonts w:hint="cs"/>
                <w:sz w:val="28"/>
                <w:szCs w:val="28"/>
                <w:rtl/>
              </w:rPr>
              <w:t>كمايلي</w:t>
            </w:r>
            <w:proofErr w:type="spellEnd"/>
            <w:r w:rsidR="00A8290D" w:rsidRPr="00A8290D">
              <w:rPr>
                <w:rFonts w:hint="cs"/>
                <w:sz w:val="28"/>
                <w:szCs w:val="28"/>
                <w:rtl/>
              </w:rPr>
              <w:t>:</w:t>
            </w:r>
          </w:p>
          <w:p w:rsidR="00A8290D" w:rsidRPr="00A8290D" w:rsidRDefault="00A8290D" w:rsidP="00A8290D">
            <w:pPr>
              <w:bidi/>
              <w:rPr>
                <w:sz w:val="32"/>
                <w:szCs w:val="32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864"/>
              <w:gridCol w:w="1220"/>
              <w:gridCol w:w="978"/>
              <w:gridCol w:w="978"/>
              <w:gridCol w:w="978"/>
              <w:gridCol w:w="864"/>
              <w:gridCol w:w="1187"/>
              <w:gridCol w:w="2126"/>
            </w:tblGrid>
            <w:tr w:rsidR="00A8290D" w:rsidRPr="00A8290D" w:rsidTr="00A8290D">
              <w:trPr>
                <w:trHeight w:val="316"/>
              </w:trPr>
              <w:tc>
                <w:tcPr>
                  <w:tcW w:w="864" w:type="dxa"/>
                </w:tcPr>
                <w:p w:rsidR="00A8290D" w:rsidRPr="00A8290D" w:rsidRDefault="00A8290D" w:rsidP="00A8290D">
                  <w:pPr>
                    <w:bidi/>
                    <w:jc w:val="center"/>
                    <w:rPr>
                      <w:sz w:val="28"/>
                      <w:szCs w:val="28"/>
                      <w:rtl/>
                    </w:rPr>
                  </w:pPr>
                  <w:r w:rsidRPr="00A8290D">
                    <w:rPr>
                      <w:rFonts w:hint="cs"/>
                      <w:sz w:val="28"/>
                      <w:szCs w:val="28"/>
                      <w:rtl/>
                    </w:rPr>
                    <w:t>75</w:t>
                  </w:r>
                </w:p>
              </w:tc>
              <w:tc>
                <w:tcPr>
                  <w:tcW w:w="1220" w:type="dxa"/>
                </w:tcPr>
                <w:p w:rsidR="00A8290D" w:rsidRPr="00A8290D" w:rsidRDefault="00A8290D" w:rsidP="00A8290D">
                  <w:pPr>
                    <w:bidi/>
                    <w:jc w:val="center"/>
                    <w:rPr>
                      <w:sz w:val="28"/>
                      <w:szCs w:val="28"/>
                      <w:rtl/>
                    </w:rPr>
                  </w:pPr>
                  <w:r w:rsidRPr="00A8290D">
                    <w:rPr>
                      <w:rFonts w:hint="cs"/>
                      <w:sz w:val="28"/>
                      <w:szCs w:val="28"/>
                      <w:rtl/>
                    </w:rPr>
                    <w:t>62</w:t>
                  </w:r>
                </w:p>
              </w:tc>
              <w:tc>
                <w:tcPr>
                  <w:tcW w:w="978" w:type="dxa"/>
                </w:tcPr>
                <w:p w:rsidR="00A8290D" w:rsidRPr="00A8290D" w:rsidRDefault="00A8290D" w:rsidP="00A8290D">
                  <w:pPr>
                    <w:bidi/>
                    <w:jc w:val="center"/>
                    <w:rPr>
                      <w:sz w:val="28"/>
                      <w:szCs w:val="28"/>
                      <w:rtl/>
                    </w:rPr>
                  </w:pPr>
                  <w:r w:rsidRPr="00A8290D">
                    <w:rPr>
                      <w:rFonts w:hint="cs"/>
                      <w:sz w:val="28"/>
                      <w:szCs w:val="28"/>
                      <w:rtl/>
                    </w:rPr>
                    <w:t>60</w:t>
                  </w:r>
                </w:p>
              </w:tc>
              <w:tc>
                <w:tcPr>
                  <w:tcW w:w="978" w:type="dxa"/>
                </w:tcPr>
                <w:p w:rsidR="00A8290D" w:rsidRPr="00A8290D" w:rsidRDefault="00A8290D" w:rsidP="00A8290D">
                  <w:pPr>
                    <w:bidi/>
                    <w:jc w:val="center"/>
                    <w:rPr>
                      <w:sz w:val="28"/>
                      <w:szCs w:val="28"/>
                      <w:rtl/>
                    </w:rPr>
                  </w:pPr>
                  <w:r w:rsidRPr="00A8290D">
                    <w:rPr>
                      <w:rFonts w:hint="cs"/>
                      <w:sz w:val="28"/>
                      <w:szCs w:val="28"/>
                      <w:rtl/>
                    </w:rPr>
                    <w:t>54</w:t>
                  </w:r>
                </w:p>
              </w:tc>
              <w:tc>
                <w:tcPr>
                  <w:tcW w:w="978" w:type="dxa"/>
                </w:tcPr>
                <w:p w:rsidR="00A8290D" w:rsidRPr="00A8290D" w:rsidRDefault="00A8290D" w:rsidP="00A8290D">
                  <w:pPr>
                    <w:bidi/>
                    <w:jc w:val="center"/>
                    <w:rPr>
                      <w:sz w:val="28"/>
                      <w:szCs w:val="28"/>
                      <w:rtl/>
                    </w:rPr>
                  </w:pPr>
                  <w:r w:rsidRPr="00A8290D">
                    <w:rPr>
                      <w:rFonts w:hint="cs"/>
                      <w:sz w:val="28"/>
                      <w:szCs w:val="28"/>
                      <w:rtl/>
                    </w:rPr>
                    <w:t>53</w:t>
                  </w:r>
                </w:p>
              </w:tc>
              <w:tc>
                <w:tcPr>
                  <w:tcW w:w="864" w:type="dxa"/>
                </w:tcPr>
                <w:p w:rsidR="00A8290D" w:rsidRPr="00A8290D" w:rsidRDefault="00A8290D" w:rsidP="00A8290D">
                  <w:pPr>
                    <w:bidi/>
                    <w:jc w:val="center"/>
                    <w:rPr>
                      <w:sz w:val="28"/>
                      <w:szCs w:val="28"/>
                      <w:rtl/>
                    </w:rPr>
                  </w:pPr>
                  <w:r w:rsidRPr="00A8290D">
                    <w:rPr>
                      <w:rFonts w:hint="cs"/>
                      <w:sz w:val="28"/>
                      <w:szCs w:val="28"/>
                      <w:rtl/>
                    </w:rPr>
                    <w:t>47</w:t>
                  </w:r>
                </w:p>
              </w:tc>
              <w:tc>
                <w:tcPr>
                  <w:tcW w:w="1187" w:type="dxa"/>
                </w:tcPr>
                <w:p w:rsidR="00A8290D" w:rsidRPr="00A8290D" w:rsidRDefault="00A8290D" w:rsidP="00A8290D">
                  <w:pPr>
                    <w:bidi/>
                    <w:jc w:val="center"/>
                    <w:rPr>
                      <w:sz w:val="28"/>
                      <w:szCs w:val="28"/>
                      <w:rtl/>
                    </w:rPr>
                  </w:pPr>
                  <w:r w:rsidRPr="00A8290D">
                    <w:rPr>
                      <w:rFonts w:hint="cs"/>
                      <w:sz w:val="28"/>
                      <w:szCs w:val="28"/>
                      <w:rtl/>
                    </w:rPr>
                    <w:t>45</w:t>
                  </w:r>
                </w:p>
              </w:tc>
              <w:tc>
                <w:tcPr>
                  <w:tcW w:w="2126" w:type="dxa"/>
                </w:tcPr>
                <w:p w:rsidR="00A8290D" w:rsidRPr="00A8290D" w:rsidRDefault="00A8290D" w:rsidP="00A8290D">
                  <w:pPr>
                    <w:bidi/>
                    <w:jc w:val="center"/>
                    <w:rPr>
                      <w:sz w:val="28"/>
                      <w:szCs w:val="28"/>
                      <w:rtl/>
                    </w:rPr>
                  </w:pPr>
                  <w:r w:rsidRPr="00A8290D">
                    <w:rPr>
                      <w:rFonts w:hint="cs"/>
                      <w:sz w:val="28"/>
                      <w:szCs w:val="28"/>
                      <w:rtl/>
                    </w:rPr>
                    <w:t xml:space="preserve">القيمة </w:t>
                  </w:r>
                  <w:r w:rsidRPr="00A8290D">
                    <w:rPr>
                      <w:position w:val="-12"/>
                    </w:rPr>
                    <w:object w:dxaOrig="279" w:dyaOrig="380">
                      <v:shape id="_x0000_i1367" type="#_x0000_t75" style="width:14.25pt;height:19.5pt" o:ole="">
                        <v:imagedata r:id="rId6" o:title=""/>
                      </v:shape>
                      <o:OLEObject Type="Embed" ProgID="Equation.DSMT4" ShapeID="_x0000_i1367" DrawAspect="Content" ObjectID="_1675920143" r:id="rId7"/>
                    </w:object>
                  </w:r>
                </w:p>
              </w:tc>
            </w:tr>
            <w:tr w:rsidR="00A8290D" w:rsidRPr="00A8290D" w:rsidTr="00A8290D">
              <w:trPr>
                <w:trHeight w:val="559"/>
              </w:trPr>
              <w:tc>
                <w:tcPr>
                  <w:tcW w:w="864" w:type="dxa"/>
                </w:tcPr>
                <w:p w:rsidR="00A8290D" w:rsidRPr="00A8290D" w:rsidRDefault="00A8290D" w:rsidP="00A8290D">
                  <w:pPr>
                    <w:bidi/>
                    <w:jc w:val="center"/>
                    <w:rPr>
                      <w:sz w:val="28"/>
                      <w:szCs w:val="28"/>
                      <w:rtl/>
                    </w:rPr>
                  </w:pPr>
                  <w:r w:rsidRPr="00A8290D">
                    <w:rPr>
                      <w:rFonts w:hint="cs"/>
                      <w:sz w:val="28"/>
                      <w:szCs w:val="28"/>
                      <w:rtl/>
                    </w:rPr>
                    <w:t>9</w:t>
                  </w:r>
                </w:p>
              </w:tc>
              <w:tc>
                <w:tcPr>
                  <w:tcW w:w="1220" w:type="dxa"/>
                </w:tcPr>
                <w:p w:rsidR="00A8290D" w:rsidRPr="00A8290D" w:rsidRDefault="00A8290D" w:rsidP="00A8290D">
                  <w:pPr>
                    <w:bidi/>
                    <w:jc w:val="center"/>
                    <w:rPr>
                      <w:sz w:val="28"/>
                      <w:szCs w:val="28"/>
                      <w:rtl/>
                    </w:rPr>
                  </w:pPr>
                  <w:r w:rsidRPr="00A8290D">
                    <w:rPr>
                      <w:rFonts w:hint="cs"/>
                      <w:sz w:val="28"/>
                      <w:szCs w:val="28"/>
                      <w:rtl/>
                    </w:rPr>
                    <w:t>8</w:t>
                  </w:r>
                </w:p>
              </w:tc>
              <w:tc>
                <w:tcPr>
                  <w:tcW w:w="978" w:type="dxa"/>
                </w:tcPr>
                <w:p w:rsidR="00A8290D" w:rsidRPr="00A8290D" w:rsidRDefault="00A8290D" w:rsidP="00A8290D">
                  <w:pPr>
                    <w:bidi/>
                    <w:jc w:val="center"/>
                    <w:rPr>
                      <w:sz w:val="28"/>
                      <w:szCs w:val="28"/>
                      <w:rtl/>
                    </w:rPr>
                  </w:pPr>
                  <w:r w:rsidRPr="00A8290D">
                    <w:rPr>
                      <w:rFonts w:hint="cs"/>
                      <w:sz w:val="28"/>
                      <w:szCs w:val="28"/>
                      <w:rtl/>
                    </w:rPr>
                    <w:t>7</w:t>
                  </w:r>
                </w:p>
              </w:tc>
              <w:tc>
                <w:tcPr>
                  <w:tcW w:w="978" w:type="dxa"/>
                </w:tcPr>
                <w:p w:rsidR="00A8290D" w:rsidRPr="00A8290D" w:rsidRDefault="00A8290D" w:rsidP="00A8290D">
                  <w:pPr>
                    <w:bidi/>
                    <w:jc w:val="center"/>
                    <w:rPr>
                      <w:sz w:val="28"/>
                      <w:szCs w:val="28"/>
                      <w:rtl/>
                    </w:rPr>
                  </w:pPr>
                  <w:r w:rsidRPr="00A8290D">
                    <w:rPr>
                      <w:rFonts w:hint="cs"/>
                      <w:sz w:val="28"/>
                      <w:szCs w:val="28"/>
                      <w:rtl/>
                    </w:rPr>
                    <w:t>4</w:t>
                  </w:r>
                </w:p>
              </w:tc>
              <w:tc>
                <w:tcPr>
                  <w:tcW w:w="978" w:type="dxa"/>
                </w:tcPr>
                <w:p w:rsidR="00A8290D" w:rsidRPr="00A8290D" w:rsidRDefault="00A8290D" w:rsidP="00A8290D">
                  <w:pPr>
                    <w:bidi/>
                    <w:jc w:val="center"/>
                    <w:rPr>
                      <w:sz w:val="28"/>
                      <w:szCs w:val="28"/>
                      <w:rtl/>
                    </w:rPr>
                  </w:pPr>
                  <w:r w:rsidRPr="00A8290D">
                    <w:rPr>
                      <w:rFonts w:hint="cs"/>
                      <w:sz w:val="28"/>
                      <w:szCs w:val="28"/>
                      <w:rtl/>
                    </w:rPr>
                    <w:t>2</w:t>
                  </w:r>
                </w:p>
              </w:tc>
              <w:tc>
                <w:tcPr>
                  <w:tcW w:w="864" w:type="dxa"/>
                </w:tcPr>
                <w:p w:rsidR="00A8290D" w:rsidRPr="00A8290D" w:rsidRDefault="00A8290D" w:rsidP="00A8290D">
                  <w:pPr>
                    <w:bidi/>
                    <w:jc w:val="center"/>
                    <w:rPr>
                      <w:sz w:val="28"/>
                      <w:szCs w:val="28"/>
                      <w:rtl/>
                    </w:rPr>
                  </w:pPr>
                  <w:r w:rsidRPr="00A8290D">
                    <w:rPr>
                      <w:rFonts w:hint="cs"/>
                      <w:sz w:val="28"/>
                      <w:szCs w:val="28"/>
                      <w:rtl/>
                    </w:rPr>
                    <w:t>6</w:t>
                  </w:r>
                </w:p>
              </w:tc>
              <w:tc>
                <w:tcPr>
                  <w:tcW w:w="1187" w:type="dxa"/>
                </w:tcPr>
                <w:p w:rsidR="00A8290D" w:rsidRPr="00A8290D" w:rsidRDefault="00A8290D" w:rsidP="00A8290D">
                  <w:pPr>
                    <w:bidi/>
                    <w:jc w:val="center"/>
                    <w:rPr>
                      <w:sz w:val="28"/>
                      <w:szCs w:val="28"/>
                      <w:rtl/>
                    </w:rPr>
                  </w:pPr>
                  <w:r w:rsidRPr="00A8290D">
                    <w:rPr>
                      <w:rFonts w:hint="cs"/>
                      <w:sz w:val="28"/>
                      <w:szCs w:val="28"/>
                      <w:rtl/>
                    </w:rPr>
                    <w:t>3</w:t>
                  </w:r>
                </w:p>
              </w:tc>
              <w:tc>
                <w:tcPr>
                  <w:tcW w:w="2126" w:type="dxa"/>
                </w:tcPr>
                <w:p w:rsidR="00A8290D" w:rsidRPr="00A8290D" w:rsidRDefault="00A8290D" w:rsidP="00A8290D">
                  <w:pPr>
                    <w:bidi/>
                    <w:jc w:val="center"/>
                    <w:rPr>
                      <w:sz w:val="28"/>
                      <w:szCs w:val="28"/>
                      <w:rtl/>
                    </w:rPr>
                  </w:pPr>
                  <w:r w:rsidRPr="00A8290D">
                    <w:rPr>
                      <w:rFonts w:hint="cs"/>
                      <w:sz w:val="28"/>
                      <w:szCs w:val="28"/>
                      <w:rtl/>
                    </w:rPr>
                    <w:t xml:space="preserve">التكرارات </w:t>
                  </w:r>
                  <w:r w:rsidRPr="00A8290D">
                    <w:rPr>
                      <w:position w:val="-12"/>
                    </w:rPr>
                    <w:object w:dxaOrig="279" w:dyaOrig="380">
                      <v:shape id="_x0000_i1368" type="#_x0000_t75" style="width:14.25pt;height:19.5pt" o:ole="">
                        <v:imagedata r:id="rId8" o:title=""/>
                      </v:shape>
                      <o:OLEObject Type="Embed" ProgID="Equation.DSMT4" ShapeID="_x0000_i1368" DrawAspect="Content" ObjectID="_1675920144" r:id="rId9"/>
                    </w:object>
                  </w:r>
                </w:p>
              </w:tc>
            </w:tr>
          </w:tbl>
          <w:p w:rsidR="00A8290D" w:rsidRDefault="00A8290D" w:rsidP="00A8290D">
            <w:pPr>
              <w:bidi/>
              <w:spacing w:line="360" w:lineRule="auto"/>
              <w:rPr>
                <w:sz w:val="28"/>
                <w:szCs w:val="28"/>
                <w:rtl/>
              </w:rPr>
            </w:pPr>
          </w:p>
          <w:p w:rsidR="00A8290D" w:rsidRPr="00A8290D" w:rsidRDefault="00A8290D" w:rsidP="00A8290D">
            <w:pPr>
              <w:bidi/>
              <w:spacing w:line="360" w:lineRule="auto"/>
              <w:rPr>
                <w:sz w:val="28"/>
                <w:szCs w:val="28"/>
                <w:rtl/>
              </w:rPr>
            </w:pPr>
            <w:r w:rsidRPr="00A8290D">
              <w:rPr>
                <w:rFonts w:hint="cs"/>
                <w:sz w:val="28"/>
                <w:szCs w:val="28"/>
                <w:rtl/>
              </w:rPr>
              <w:t xml:space="preserve">1.أحسب الوسط الحسابي </w:t>
            </w:r>
            <w:r w:rsidRPr="00A8290D">
              <w:rPr>
                <w:position w:val="-4"/>
              </w:rPr>
              <w:object w:dxaOrig="220" w:dyaOrig="360">
                <v:shape id="_x0000_i1029" type="#_x0000_t75" style="width:11.25pt;height:17.25pt" o:ole="">
                  <v:imagedata r:id="rId10" o:title=""/>
                </v:shape>
                <o:OLEObject Type="Embed" ProgID="Equation.DSMT4" ShapeID="_x0000_i1029" DrawAspect="Content" ObjectID="_1675920145" r:id="rId11"/>
              </w:object>
            </w:r>
            <w:r w:rsidRPr="00A8290D">
              <w:rPr>
                <w:rFonts w:hint="cs"/>
                <w:sz w:val="28"/>
                <w:szCs w:val="28"/>
                <w:rtl/>
              </w:rPr>
              <w:t>.</w:t>
            </w:r>
          </w:p>
          <w:p w:rsidR="00A8290D" w:rsidRPr="00A8290D" w:rsidRDefault="00A8290D" w:rsidP="00A8290D">
            <w:pPr>
              <w:bidi/>
              <w:spacing w:line="360" w:lineRule="auto"/>
              <w:rPr>
                <w:sz w:val="28"/>
                <w:szCs w:val="28"/>
                <w:rtl/>
                <w:lang w:bidi="ar-DZ"/>
              </w:rPr>
            </w:pPr>
            <w:r w:rsidRPr="00A8290D">
              <w:rPr>
                <w:rFonts w:hint="cs"/>
                <w:sz w:val="28"/>
                <w:szCs w:val="28"/>
                <w:rtl/>
              </w:rPr>
              <w:t xml:space="preserve">2.أحسب الوسيط </w:t>
            </w:r>
            <w:proofErr w:type="spellStart"/>
            <w:r w:rsidRPr="00A8290D">
              <w:rPr>
                <w:sz w:val="28"/>
                <w:szCs w:val="28"/>
              </w:rPr>
              <w:t>med</w:t>
            </w:r>
            <w:proofErr w:type="spellEnd"/>
            <w:r w:rsidRPr="00A8290D">
              <w:rPr>
                <w:rFonts w:hint="cs"/>
                <w:sz w:val="28"/>
                <w:szCs w:val="28"/>
                <w:rtl/>
                <w:lang w:bidi="ar-DZ"/>
              </w:rPr>
              <w:t xml:space="preserve"> ، التباين </w:t>
            </w:r>
            <w:r w:rsidRPr="00A8290D">
              <w:rPr>
                <w:sz w:val="28"/>
                <w:szCs w:val="28"/>
                <w:lang w:bidi="ar-DZ"/>
              </w:rPr>
              <w:t>V</w:t>
            </w:r>
            <w:r w:rsidRPr="00A8290D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 w:rsidRPr="00A8290D">
              <w:rPr>
                <w:rFonts w:hint="cs"/>
                <w:sz w:val="28"/>
                <w:szCs w:val="28"/>
                <w:rtl/>
                <w:lang w:bidi="ar-DZ"/>
              </w:rPr>
              <w:t>والإنحرف</w:t>
            </w:r>
            <w:proofErr w:type="spellEnd"/>
            <w:r w:rsidRPr="00A8290D">
              <w:rPr>
                <w:rFonts w:hint="cs"/>
                <w:sz w:val="28"/>
                <w:szCs w:val="28"/>
                <w:rtl/>
                <w:lang w:bidi="ar-DZ"/>
              </w:rPr>
              <w:t xml:space="preserve"> المعياري </w:t>
            </w:r>
            <w:r w:rsidRPr="00A8290D">
              <w:rPr>
                <w:position w:val="-6"/>
              </w:rPr>
              <w:object w:dxaOrig="240" w:dyaOrig="240">
                <v:shape id="_x0000_i1030" type="#_x0000_t75" style="width:12.75pt;height:12.75pt" o:ole="">
                  <v:imagedata r:id="rId12" o:title=""/>
                </v:shape>
                <o:OLEObject Type="Embed" ProgID="Equation.DSMT4" ShapeID="_x0000_i1030" DrawAspect="Content" ObjectID="_1675920146" r:id="rId13"/>
              </w:object>
            </w:r>
            <w:r w:rsidRPr="00A8290D">
              <w:rPr>
                <w:rFonts w:hint="cs"/>
                <w:sz w:val="28"/>
                <w:szCs w:val="28"/>
                <w:rtl/>
                <w:lang w:bidi="ar-DZ"/>
              </w:rPr>
              <w:t xml:space="preserve"> لهذه السلسلة.</w:t>
            </w:r>
          </w:p>
          <w:p w:rsidR="00A8290D" w:rsidRPr="00A8290D" w:rsidRDefault="00A8290D" w:rsidP="00A8290D">
            <w:pPr>
              <w:bidi/>
              <w:spacing w:line="360" w:lineRule="auto"/>
              <w:rPr>
                <w:sz w:val="28"/>
                <w:szCs w:val="28"/>
                <w:rtl/>
                <w:lang w:bidi="ar-DZ"/>
              </w:rPr>
            </w:pPr>
            <w:r w:rsidRPr="00A8290D">
              <w:rPr>
                <w:rFonts w:hint="cs"/>
                <w:sz w:val="28"/>
                <w:szCs w:val="28"/>
                <w:rtl/>
                <w:lang w:bidi="ar-DZ"/>
              </w:rPr>
              <w:t xml:space="preserve">3.أحسب الربعي الأول </w:t>
            </w:r>
            <w:r w:rsidRPr="00A8290D">
              <w:rPr>
                <w:position w:val="-12"/>
              </w:rPr>
              <w:object w:dxaOrig="360" w:dyaOrig="380">
                <v:shape id="_x0000_i1031" type="#_x0000_t75" style="width:17.25pt;height:19.5pt" o:ole="">
                  <v:imagedata r:id="rId14" o:title=""/>
                </v:shape>
                <o:OLEObject Type="Embed" ProgID="Equation.DSMT4" ShapeID="_x0000_i1031" DrawAspect="Content" ObjectID="_1675920147" r:id="rId15"/>
              </w:object>
            </w:r>
            <w:r w:rsidRPr="00A8290D">
              <w:rPr>
                <w:rFonts w:hint="cs"/>
                <w:sz w:val="28"/>
                <w:szCs w:val="28"/>
                <w:rtl/>
                <w:lang w:bidi="ar-DZ"/>
              </w:rPr>
              <w:t xml:space="preserve"> والربعي الثالث </w:t>
            </w:r>
            <w:r w:rsidRPr="00A8290D">
              <w:rPr>
                <w:position w:val="-12"/>
              </w:rPr>
              <w:object w:dxaOrig="380" w:dyaOrig="380">
                <v:shape id="_x0000_i1032" type="#_x0000_t75" style="width:19.5pt;height:19.5pt" o:ole="">
                  <v:imagedata r:id="rId16" o:title=""/>
                </v:shape>
                <o:OLEObject Type="Embed" ProgID="Equation.DSMT4" ShapeID="_x0000_i1032" DrawAspect="Content" ObjectID="_1675920148" r:id="rId17"/>
              </w:object>
            </w:r>
            <w:r w:rsidRPr="00A8290D">
              <w:rPr>
                <w:rFonts w:hint="cs"/>
                <w:sz w:val="28"/>
                <w:szCs w:val="28"/>
                <w:rtl/>
                <w:lang w:bidi="ar-DZ"/>
              </w:rPr>
              <w:t xml:space="preserve"> ثم الإنحراف الربعي.</w:t>
            </w:r>
          </w:p>
          <w:p w:rsidR="00A8290D" w:rsidRPr="00A8290D" w:rsidRDefault="00A8290D" w:rsidP="00A8290D">
            <w:pPr>
              <w:bidi/>
              <w:spacing w:line="360" w:lineRule="auto"/>
              <w:rPr>
                <w:sz w:val="28"/>
                <w:szCs w:val="28"/>
                <w:rtl/>
                <w:lang w:bidi="ar-DZ"/>
              </w:rPr>
            </w:pPr>
            <w:r w:rsidRPr="00A8290D">
              <w:rPr>
                <w:rFonts w:hint="cs"/>
                <w:sz w:val="28"/>
                <w:szCs w:val="28"/>
                <w:rtl/>
                <w:lang w:bidi="ar-DZ"/>
              </w:rPr>
              <w:t xml:space="preserve">4.ماذا تمثل القيمتان 45 </w:t>
            </w:r>
            <w:proofErr w:type="gramStart"/>
            <w:r w:rsidRPr="00A8290D">
              <w:rPr>
                <w:rFonts w:hint="cs"/>
                <w:sz w:val="28"/>
                <w:szCs w:val="28"/>
                <w:rtl/>
                <w:lang w:bidi="ar-DZ"/>
              </w:rPr>
              <w:t>و 75</w:t>
            </w:r>
            <w:proofErr w:type="gramEnd"/>
            <w:r w:rsidRPr="00A8290D">
              <w:rPr>
                <w:rFonts w:hint="cs"/>
                <w:sz w:val="28"/>
                <w:szCs w:val="28"/>
                <w:rtl/>
                <w:lang w:bidi="ar-DZ"/>
              </w:rPr>
              <w:t xml:space="preserve"> بالنسبة لهذه السلسلة.</w:t>
            </w:r>
          </w:p>
          <w:p w:rsidR="00A8290D" w:rsidRPr="00A8290D" w:rsidRDefault="00A8290D" w:rsidP="00A8290D">
            <w:pPr>
              <w:bidi/>
              <w:spacing w:line="360" w:lineRule="auto"/>
              <w:rPr>
                <w:sz w:val="28"/>
                <w:szCs w:val="28"/>
                <w:rtl/>
                <w:lang w:bidi="ar-DZ"/>
              </w:rPr>
            </w:pPr>
            <w:r w:rsidRPr="00A8290D">
              <w:rPr>
                <w:rFonts w:hint="cs"/>
                <w:sz w:val="28"/>
                <w:szCs w:val="28"/>
                <w:rtl/>
                <w:lang w:bidi="ar-DZ"/>
              </w:rPr>
              <w:t xml:space="preserve">5.مثل هذه السلسلة بمخطط </w:t>
            </w:r>
            <w:proofErr w:type="gramStart"/>
            <w:r w:rsidRPr="00A8290D">
              <w:rPr>
                <w:rFonts w:hint="cs"/>
                <w:sz w:val="28"/>
                <w:szCs w:val="28"/>
                <w:rtl/>
                <w:lang w:bidi="ar-DZ"/>
              </w:rPr>
              <w:t>بالعلبة،باختيار</w:t>
            </w:r>
            <w:proofErr w:type="gramEnd"/>
            <w:r w:rsidRPr="00A8290D">
              <w:rPr>
                <w:rFonts w:hint="cs"/>
                <w:sz w:val="28"/>
                <w:szCs w:val="28"/>
                <w:rtl/>
                <w:lang w:bidi="ar-DZ"/>
              </w:rPr>
              <w:t xml:space="preserve"> وحدة ملائمة.</w:t>
            </w:r>
          </w:p>
          <w:p w:rsidR="00047711" w:rsidRDefault="00047711" w:rsidP="00047711">
            <w:pPr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</w:t>
            </w:r>
            <w:proofErr w:type="gramStart"/>
            <w:r>
              <w:rPr>
                <w:b/>
                <w:bCs/>
                <w:sz w:val="32"/>
                <w:szCs w:val="32"/>
                <w:u w:val="single"/>
                <w:rtl/>
                <w:lang w:bidi="ar-DZ"/>
              </w:rPr>
              <w:t>الثا</w:t>
            </w:r>
            <w: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لث </w:t>
            </w:r>
            <w:r>
              <w:rPr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gramEnd"/>
            <w:r>
              <w:rPr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</w:p>
          <w:p w:rsidR="00A8290D" w:rsidRPr="00A8290D" w:rsidRDefault="00A8290D" w:rsidP="00A8290D">
            <w:pPr>
              <w:bidi/>
              <w:spacing w:line="360" w:lineRule="auto"/>
              <w:rPr>
                <w:sz w:val="28"/>
                <w:szCs w:val="28"/>
                <w:rtl/>
              </w:rPr>
            </w:pPr>
            <w:r w:rsidRPr="00A8290D">
              <w:rPr>
                <w:rFonts w:hint="cs"/>
                <w:sz w:val="32"/>
                <w:szCs w:val="32"/>
                <w:rtl/>
              </w:rPr>
              <w:t xml:space="preserve">        </w:t>
            </w:r>
            <w:r w:rsidRPr="00A8290D">
              <w:rPr>
                <w:rFonts w:hint="cs"/>
                <w:sz w:val="28"/>
                <w:szCs w:val="28"/>
                <w:rtl/>
              </w:rPr>
              <w:t xml:space="preserve">يحتوي كيس على 15 قريصة مرقمة من 1 الى 15. نسحب بصفة عشوائية قريصة واحدة </w:t>
            </w:r>
            <w:proofErr w:type="gramStart"/>
            <w:r w:rsidRPr="00A8290D">
              <w:rPr>
                <w:rFonts w:hint="cs"/>
                <w:sz w:val="28"/>
                <w:szCs w:val="28"/>
                <w:rtl/>
              </w:rPr>
              <w:t>و نسجل</w:t>
            </w:r>
            <w:proofErr w:type="gramEnd"/>
            <w:r w:rsidRPr="00A8290D">
              <w:rPr>
                <w:rFonts w:hint="cs"/>
                <w:sz w:val="28"/>
                <w:szCs w:val="28"/>
                <w:rtl/>
              </w:rPr>
              <w:t xml:space="preserve"> رقمها.</w:t>
            </w:r>
          </w:p>
          <w:p w:rsidR="00A8290D" w:rsidRPr="00A8290D" w:rsidRDefault="00A8290D" w:rsidP="00A8290D">
            <w:pPr>
              <w:pStyle w:val="Paragraphedeliste"/>
              <w:numPr>
                <w:ilvl w:val="0"/>
                <w:numId w:val="50"/>
              </w:numPr>
              <w:autoSpaceDE w:val="0"/>
              <w:autoSpaceDN w:val="0"/>
              <w:bidi/>
              <w:spacing w:line="360" w:lineRule="auto"/>
              <w:rPr>
                <w:sz w:val="28"/>
                <w:szCs w:val="28"/>
              </w:rPr>
            </w:pPr>
            <w:r w:rsidRPr="00A8290D">
              <w:rPr>
                <w:rFonts w:hint="cs"/>
                <w:sz w:val="28"/>
                <w:szCs w:val="28"/>
                <w:rtl/>
              </w:rPr>
              <w:t xml:space="preserve">عين مجموعة الامكانيات </w:t>
            </w:r>
            <w:r w:rsidRPr="00A8290D">
              <w:rPr>
                <w:sz w:val="28"/>
                <w:szCs w:val="28"/>
                <w:rtl/>
              </w:rPr>
              <w:t>Ω</w:t>
            </w:r>
            <w:r w:rsidRPr="00A8290D">
              <w:rPr>
                <w:rFonts w:hint="cs"/>
                <w:sz w:val="28"/>
                <w:szCs w:val="28"/>
                <w:rtl/>
              </w:rPr>
              <w:t>.</w:t>
            </w:r>
          </w:p>
          <w:p w:rsidR="00A8290D" w:rsidRPr="00A8290D" w:rsidRDefault="00A8290D" w:rsidP="00A8290D">
            <w:pPr>
              <w:pStyle w:val="Paragraphedeliste"/>
              <w:numPr>
                <w:ilvl w:val="0"/>
                <w:numId w:val="50"/>
              </w:numPr>
              <w:autoSpaceDE w:val="0"/>
              <w:autoSpaceDN w:val="0"/>
              <w:bidi/>
              <w:spacing w:line="360" w:lineRule="auto"/>
              <w:rPr>
                <w:sz w:val="28"/>
                <w:szCs w:val="28"/>
              </w:rPr>
            </w:pPr>
            <w:r w:rsidRPr="00A8290D">
              <w:rPr>
                <w:rFonts w:hint="cs"/>
                <w:sz w:val="28"/>
                <w:szCs w:val="28"/>
                <w:rtl/>
              </w:rPr>
              <w:t xml:space="preserve">عين الحادثة </w:t>
            </w:r>
            <w:r w:rsidRPr="00A8290D">
              <w:rPr>
                <w:sz w:val="28"/>
                <w:szCs w:val="28"/>
              </w:rPr>
              <w:t>A</w:t>
            </w:r>
            <w:r w:rsidRPr="00A8290D">
              <w:rPr>
                <w:rFonts w:hint="cs"/>
                <w:sz w:val="28"/>
                <w:szCs w:val="28"/>
                <w:rtl/>
                <w:lang w:bidi="ar-DZ"/>
              </w:rPr>
              <w:t xml:space="preserve"> "الحصول على رقم مضاعف للعدد 5"</w:t>
            </w:r>
          </w:p>
          <w:p w:rsidR="00A8290D" w:rsidRPr="00A8290D" w:rsidRDefault="00A8290D" w:rsidP="00A8290D">
            <w:pPr>
              <w:pStyle w:val="Paragraphedeliste"/>
              <w:numPr>
                <w:ilvl w:val="0"/>
                <w:numId w:val="50"/>
              </w:numPr>
              <w:autoSpaceDE w:val="0"/>
              <w:autoSpaceDN w:val="0"/>
              <w:bidi/>
              <w:spacing w:line="360" w:lineRule="auto"/>
              <w:rPr>
                <w:sz w:val="28"/>
                <w:szCs w:val="28"/>
              </w:rPr>
            </w:pPr>
            <w:r w:rsidRPr="00A8290D">
              <w:rPr>
                <w:rFonts w:hint="cs"/>
                <w:sz w:val="28"/>
                <w:szCs w:val="28"/>
                <w:rtl/>
                <w:lang w:bidi="ar-DZ"/>
              </w:rPr>
              <w:t xml:space="preserve">عين الحادثة </w:t>
            </w:r>
            <w:r w:rsidRPr="00A8290D">
              <w:rPr>
                <w:sz w:val="28"/>
                <w:szCs w:val="28"/>
                <w:lang w:bidi="ar-DZ"/>
              </w:rPr>
              <w:t>B</w:t>
            </w:r>
            <w:r w:rsidRPr="00A8290D">
              <w:rPr>
                <w:rFonts w:hint="cs"/>
                <w:sz w:val="28"/>
                <w:szCs w:val="28"/>
                <w:rtl/>
                <w:lang w:bidi="ar-DZ"/>
              </w:rPr>
              <w:t xml:space="preserve"> "الحصول على رقم مضاعف للعدد 3"</w:t>
            </w:r>
          </w:p>
          <w:p w:rsidR="00A8290D" w:rsidRPr="00A8290D" w:rsidRDefault="00A8290D" w:rsidP="00A8290D">
            <w:pPr>
              <w:pStyle w:val="Paragraphedeliste"/>
              <w:numPr>
                <w:ilvl w:val="0"/>
                <w:numId w:val="50"/>
              </w:numPr>
              <w:autoSpaceDE w:val="0"/>
              <w:autoSpaceDN w:val="0"/>
              <w:bidi/>
              <w:spacing w:line="360" w:lineRule="auto"/>
              <w:rPr>
                <w:sz w:val="28"/>
                <w:szCs w:val="28"/>
              </w:rPr>
            </w:pPr>
            <w:r w:rsidRPr="00A8290D">
              <w:rPr>
                <w:rFonts w:hint="cs"/>
                <w:sz w:val="28"/>
                <w:szCs w:val="28"/>
                <w:rtl/>
                <w:lang w:bidi="ar-DZ"/>
              </w:rPr>
              <w:t>عين الحوادث</w:t>
            </w:r>
            <m:oMath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, A∩B,A∪B,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B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,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A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 xml:space="preserve">  </m:t>
              </m:r>
            </m:oMath>
            <w:r w:rsidRPr="00A8290D">
              <w:rPr>
                <w:rFonts w:hint="cs"/>
                <w:sz w:val="28"/>
                <w:szCs w:val="28"/>
                <w:rtl/>
                <w:lang w:bidi="ar-DZ"/>
              </w:rPr>
              <w:t xml:space="preserve"> ثم استنتج الحادثتين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A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rtl/>
                  <w:lang w:bidi="ar-DZ"/>
                </w:rPr>
                <m:t>∩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B</m:t>
                  </m:r>
                </m:e>
              </m:acc>
            </m:oMath>
            <w:r w:rsidRPr="00A8290D">
              <w:rPr>
                <w:rFonts w:hint="cs"/>
                <w:sz w:val="28"/>
                <w:szCs w:val="28"/>
                <w:rtl/>
                <w:lang w:bidi="ar-DZ"/>
              </w:rPr>
              <w:t xml:space="preserve"> و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A∩B</m:t>
                  </m:r>
                </m:e>
              </m:acc>
            </m:oMath>
          </w:p>
          <w:p w:rsidR="00A8290D" w:rsidRPr="00A8290D" w:rsidRDefault="00A8290D" w:rsidP="00A8290D">
            <w:pPr>
              <w:pStyle w:val="Paragraphedeliste"/>
              <w:numPr>
                <w:ilvl w:val="0"/>
                <w:numId w:val="50"/>
              </w:numPr>
              <w:autoSpaceDE w:val="0"/>
              <w:autoSpaceDN w:val="0"/>
              <w:bidi/>
              <w:spacing w:line="360" w:lineRule="auto"/>
              <w:rPr>
                <w:sz w:val="28"/>
                <w:szCs w:val="28"/>
              </w:rPr>
            </w:pPr>
            <w:r w:rsidRPr="00A8290D">
              <w:rPr>
                <w:rFonts w:hint="cs"/>
                <w:sz w:val="28"/>
                <w:szCs w:val="28"/>
                <w:rtl/>
                <w:lang w:bidi="ar-DZ"/>
              </w:rPr>
              <w:t xml:space="preserve">احسب </w:t>
            </w:r>
            <w:r w:rsidRPr="00A8290D">
              <w:rPr>
                <w:sz w:val="28"/>
                <w:szCs w:val="28"/>
                <w:lang w:bidi="ar-DZ"/>
              </w:rPr>
              <w:t>P(A)</w:t>
            </w:r>
            <w:r w:rsidRPr="00A8290D">
              <w:rPr>
                <w:rFonts w:hint="cs"/>
                <w:sz w:val="28"/>
                <w:szCs w:val="28"/>
                <w:rtl/>
                <w:lang w:bidi="ar-DZ"/>
              </w:rPr>
              <w:t xml:space="preserve"> و </w:t>
            </w:r>
            <w:r w:rsidRPr="00A8290D">
              <w:rPr>
                <w:sz w:val="28"/>
                <w:szCs w:val="28"/>
                <w:lang w:bidi="ar-DZ"/>
              </w:rPr>
              <w:t>P(B)</w:t>
            </w:r>
            <w:r w:rsidRPr="00A8290D">
              <w:rPr>
                <w:rFonts w:hint="cs"/>
                <w:sz w:val="28"/>
                <w:szCs w:val="28"/>
                <w:rtl/>
                <w:lang w:bidi="ar-DZ"/>
              </w:rPr>
              <w:t xml:space="preserve"> ثم استنتج كلا من </w:t>
            </w:r>
            <w:r w:rsidRPr="00A8290D">
              <w:rPr>
                <w:sz w:val="28"/>
                <w:szCs w:val="28"/>
                <w:lang w:bidi="ar-DZ"/>
              </w:rPr>
              <w:t>P(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A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)</m:t>
              </m:r>
            </m:oMath>
            <w:r w:rsidRPr="00A8290D">
              <w:rPr>
                <w:rFonts w:hint="cs"/>
                <w:sz w:val="28"/>
                <w:szCs w:val="28"/>
                <w:rtl/>
                <w:lang w:bidi="ar-DZ"/>
              </w:rPr>
              <w:t xml:space="preserve"> و </w:t>
            </w:r>
            <w:r w:rsidRPr="00A8290D">
              <w:rPr>
                <w:sz w:val="28"/>
                <w:szCs w:val="28"/>
                <w:lang w:bidi="ar-DZ"/>
              </w:rPr>
              <w:t>P(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B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)</m:t>
              </m:r>
            </m:oMath>
            <w:r w:rsidRPr="00A8290D">
              <w:rPr>
                <w:rFonts w:hint="cs"/>
                <w:sz w:val="28"/>
                <w:szCs w:val="28"/>
                <w:rtl/>
                <w:lang w:bidi="ar-DZ"/>
              </w:rPr>
              <w:t xml:space="preserve"> و </w:t>
            </w:r>
            <m:oMath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P(A∩B)</m:t>
              </m:r>
            </m:oMath>
            <w:r w:rsidRPr="00A8290D">
              <w:rPr>
                <w:rFonts w:hint="cs"/>
                <w:sz w:val="28"/>
                <w:szCs w:val="28"/>
                <w:rtl/>
                <w:lang w:bidi="ar-DZ"/>
              </w:rPr>
              <w:t xml:space="preserve"> و </w:t>
            </w:r>
            <w:r w:rsidRPr="00A8290D">
              <w:rPr>
                <w:sz w:val="28"/>
                <w:szCs w:val="28"/>
                <w:lang w:bidi="ar-DZ"/>
              </w:rPr>
              <w:t>P(</w:t>
            </w:r>
            <m:oMath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A∪B)</m:t>
              </m:r>
            </m:oMath>
          </w:p>
          <w:p w:rsidR="00010897" w:rsidRPr="00A8290D" w:rsidRDefault="00010897" w:rsidP="00010897">
            <w:pPr>
              <w:bidi/>
              <w:spacing w:line="360" w:lineRule="auto"/>
              <w:ind w:left="705"/>
              <w:rPr>
                <w:b/>
                <w:bCs/>
                <w:sz w:val="32"/>
                <w:szCs w:val="32"/>
                <w:rtl/>
              </w:rPr>
            </w:pPr>
          </w:p>
          <w:p w:rsidR="00010897" w:rsidRDefault="00010897" w:rsidP="00010897">
            <w:pPr>
              <w:bidi/>
              <w:spacing w:line="360" w:lineRule="auto"/>
              <w:rPr>
                <w:b/>
                <w:bCs/>
                <w:sz w:val="32"/>
                <w:szCs w:val="32"/>
              </w:rPr>
            </w:pPr>
          </w:p>
          <w:p w:rsidR="00BB64DC" w:rsidRPr="00010897" w:rsidRDefault="00BB64DC" w:rsidP="00CB17F3">
            <w:pPr>
              <w:bidi/>
              <w:rPr>
                <w:rFonts w:ascii="ae_AlHor" w:hAnsi="ae_AlHor" w:cs="ae_AlHor"/>
                <w:b/>
                <w:bCs/>
                <w:sz w:val="36"/>
                <w:szCs w:val="36"/>
                <w:u w:val="single"/>
                <w:rtl/>
                <w:lang w:bidi="ar-DZ"/>
              </w:rPr>
            </w:pPr>
          </w:p>
        </w:tc>
      </w:tr>
    </w:tbl>
    <w:p w:rsidR="005F2D22" w:rsidRDefault="000C0FD0" w:rsidP="000C0FD0">
      <w:pPr>
        <w:bidi/>
        <w:rPr>
          <w:rFonts w:asciiTheme="majorBidi" w:hAnsiTheme="majorBidi" w:cstheme="majorBidi"/>
          <w:b/>
          <w:bCs/>
          <w:sz w:val="56"/>
          <w:szCs w:val="56"/>
          <w:lang w:bidi="ar-DZ"/>
        </w:rPr>
      </w:pPr>
      <w:r w:rsidRPr="00222C76">
        <w:rPr>
          <w:rFonts w:asciiTheme="majorBidi" w:hAnsiTheme="majorBidi" w:cstheme="majorBidi"/>
          <w:b/>
          <w:bCs/>
          <w:sz w:val="56"/>
          <w:szCs w:val="56"/>
          <w:rtl/>
          <w:lang w:bidi="ar-DZ"/>
        </w:rPr>
        <w:lastRenderedPageBreak/>
        <w:t xml:space="preserve">تجدون العديد من النماذج بصيغة وورد على </w:t>
      </w:r>
      <w:proofErr w:type="gramStart"/>
      <w:r w:rsidRPr="00222C76">
        <w:rPr>
          <w:rFonts w:asciiTheme="majorBidi" w:hAnsiTheme="majorBidi" w:cstheme="majorBidi"/>
          <w:b/>
          <w:bCs/>
          <w:sz w:val="56"/>
          <w:szCs w:val="56"/>
          <w:rtl/>
          <w:lang w:bidi="ar-DZ"/>
        </w:rPr>
        <w:t>موقعنا :</w:t>
      </w:r>
      <w:proofErr w:type="gramEnd"/>
      <w:r w:rsidRPr="00222C76">
        <w:rPr>
          <w:rFonts w:asciiTheme="majorBidi" w:hAnsiTheme="majorBidi" w:cstheme="majorBidi"/>
          <w:b/>
          <w:bCs/>
          <w:sz w:val="56"/>
          <w:szCs w:val="56"/>
          <w:rtl/>
          <w:lang w:bidi="ar-DZ"/>
        </w:rPr>
        <w:t xml:space="preserve"> </w:t>
      </w:r>
    </w:p>
    <w:p w:rsidR="0006725F" w:rsidRPr="00222C76" w:rsidRDefault="0006725F" w:rsidP="0006725F">
      <w:pPr>
        <w:bidi/>
        <w:rPr>
          <w:rFonts w:asciiTheme="majorBidi" w:hAnsiTheme="majorBidi" w:cstheme="majorBidi" w:hint="cs"/>
          <w:b/>
          <w:bCs/>
          <w:sz w:val="56"/>
          <w:szCs w:val="56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56"/>
          <w:szCs w:val="56"/>
          <w:rtl/>
          <w:lang w:bidi="ar-DZ"/>
        </w:rPr>
        <w:t xml:space="preserve">جاهز للطباعة او التعديل عليه : </w:t>
      </w:r>
      <w:bookmarkStart w:id="0" w:name="_GoBack"/>
      <w:bookmarkEnd w:id="0"/>
    </w:p>
    <w:p w:rsidR="000C0FD0" w:rsidRPr="000C0FD0" w:rsidRDefault="00064002" w:rsidP="00064002">
      <w:pPr>
        <w:bidi/>
        <w:jc w:val="center"/>
        <w:rPr>
          <w:rFonts w:asciiTheme="majorBidi" w:hAnsiTheme="majorBidi" w:cstheme="majorBidi"/>
          <w:color w:val="0070C0"/>
          <w:sz w:val="96"/>
          <w:szCs w:val="96"/>
          <w:lang w:bidi="ar-DZ"/>
        </w:rPr>
      </w:pPr>
      <w:hyperlink r:id="rId18" w:history="1">
        <w:r w:rsidRPr="00064002">
          <w:rPr>
            <w:rStyle w:val="Lienhypertexte"/>
            <w:rFonts w:asciiTheme="majorBidi" w:hAnsiTheme="majorBidi" w:cstheme="majorBidi"/>
            <w:sz w:val="96"/>
            <w:szCs w:val="96"/>
            <w:lang w:bidi="ar-DZ"/>
          </w:rPr>
          <w:t>learndz.com</w:t>
        </w:r>
      </w:hyperlink>
    </w:p>
    <w:sectPr w:rsidR="000C0FD0" w:rsidRPr="000C0FD0" w:rsidSect="00AA2BCB">
      <w:pgSz w:w="11906" w:h="16838" w:code="9"/>
      <w:pgMar w:top="567" w:right="567" w:bottom="284" w:left="567" w:header="709" w:footer="709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plified Arabic">
    <w:charset w:val="00"/>
    <w:family w:val="roman"/>
    <w:pitch w:val="variable"/>
    <w:sig w:usb0="00002003" w:usb1="00000000" w:usb2="00000000" w:usb3="00000000" w:csb0="00000041" w:csb1="00000000"/>
  </w:font>
  <w:font w:name="Calibri">
    <w:charset w:val="00"/>
    <w:family w:val="swiss"/>
    <w:pitch w:val="variable"/>
    <w:sig w:usb0="E00002FF" w:usb1="4000ACFF" w:usb2="00000001" w:usb3="00000000" w:csb0="0000019F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ae_AlHor">
    <w:altName w:val="Times New Roman"/>
    <w:charset w:val="00"/>
    <w:family w:val="roman"/>
    <w:pitch w:val="variable"/>
    <w:sig w:usb0="00000000" w:usb1="C000204A" w:usb2="00000008" w:usb3="00000000" w:csb0="00000041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06" type="#_x0000_t75" style="width:9pt;height:9pt" o:bullet="t">
        <v:imagedata r:id="rId1" o:title="BD14514_"/>
      </v:shape>
    </w:pict>
  </w:numPicBullet>
  <w:numPicBullet w:numPicBulletId="1">
    <w:pict>
      <v:shape id="_x0000_i1107" type="#_x0000_t75" style="width:9pt;height:9pt" o:bullet="t">
        <v:imagedata r:id="rId2" o:title="BD14514_"/>
      </v:shape>
    </w:pict>
  </w:numPicBullet>
  <w:abstractNum w:abstractNumId="0" w15:restartNumberingAfterBreak="0">
    <w:nsid w:val="00392F10"/>
    <w:multiLevelType w:val="hybridMultilevel"/>
    <w:tmpl w:val="A42CAC2A"/>
    <w:lvl w:ilvl="0" w:tplc="DC7617C6">
      <w:start w:val="1"/>
      <w:numFmt w:val="arabicAbjad"/>
      <w:lvlText w:val="%1)"/>
      <w:lvlJc w:val="right"/>
      <w:pPr>
        <w:ind w:left="2203" w:hanging="360"/>
      </w:pPr>
      <w:rPr>
        <w:rFonts w:hint="default"/>
        <w:b w:val="0"/>
        <w:i w:val="0"/>
      </w:rPr>
    </w:lvl>
    <w:lvl w:ilvl="1" w:tplc="040C0019" w:tentative="1">
      <w:start w:val="1"/>
      <w:numFmt w:val="lowerLetter"/>
      <w:lvlText w:val="%2."/>
      <w:lvlJc w:val="left"/>
      <w:pPr>
        <w:ind w:left="2923" w:hanging="360"/>
      </w:pPr>
    </w:lvl>
    <w:lvl w:ilvl="2" w:tplc="040C001B" w:tentative="1">
      <w:start w:val="1"/>
      <w:numFmt w:val="lowerRoman"/>
      <w:lvlText w:val="%3."/>
      <w:lvlJc w:val="right"/>
      <w:pPr>
        <w:ind w:left="3643" w:hanging="180"/>
      </w:pPr>
    </w:lvl>
    <w:lvl w:ilvl="3" w:tplc="040C000F" w:tentative="1">
      <w:start w:val="1"/>
      <w:numFmt w:val="decimal"/>
      <w:lvlText w:val="%4."/>
      <w:lvlJc w:val="left"/>
      <w:pPr>
        <w:ind w:left="4363" w:hanging="360"/>
      </w:pPr>
    </w:lvl>
    <w:lvl w:ilvl="4" w:tplc="040C0019" w:tentative="1">
      <w:start w:val="1"/>
      <w:numFmt w:val="lowerLetter"/>
      <w:lvlText w:val="%5."/>
      <w:lvlJc w:val="left"/>
      <w:pPr>
        <w:ind w:left="5083" w:hanging="360"/>
      </w:pPr>
    </w:lvl>
    <w:lvl w:ilvl="5" w:tplc="040C001B" w:tentative="1">
      <w:start w:val="1"/>
      <w:numFmt w:val="lowerRoman"/>
      <w:lvlText w:val="%6."/>
      <w:lvlJc w:val="right"/>
      <w:pPr>
        <w:ind w:left="5803" w:hanging="180"/>
      </w:pPr>
    </w:lvl>
    <w:lvl w:ilvl="6" w:tplc="040C000F" w:tentative="1">
      <w:start w:val="1"/>
      <w:numFmt w:val="decimal"/>
      <w:lvlText w:val="%7."/>
      <w:lvlJc w:val="left"/>
      <w:pPr>
        <w:ind w:left="6523" w:hanging="360"/>
      </w:pPr>
    </w:lvl>
    <w:lvl w:ilvl="7" w:tplc="040C0019" w:tentative="1">
      <w:start w:val="1"/>
      <w:numFmt w:val="lowerLetter"/>
      <w:lvlText w:val="%8."/>
      <w:lvlJc w:val="left"/>
      <w:pPr>
        <w:ind w:left="7243" w:hanging="360"/>
      </w:pPr>
    </w:lvl>
    <w:lvl w:ilvl="8" w:tplc="040C001B" w:tentative="1">
      <w:start w:val="1"/>
      <w:numFmt w:val="lowerRoman"/>
      <w:lvlText w:val="%9."/>
      <w:lvlJc w:val="right"/>
      <w:pPr>
        <w:ind w:left="7963" w:hanging="180"/>
      </w:pPr>
    </w:lvl>
  </w:abstractNum>
  <w:abstractNum w:abstractNumId="1" w15:restartNumberingAfterBreak="0">
    <w:nsid w:val="00DB7F56"/>
    <w:multiLevelType w:val="hybridMultilevel"/>
    <w:tmpl w:val="636C9156"/>
    <w:lvl w:ilvl="0" w:tplc="17404FE8">
      <w:start w:val="1"/>
      <w:numFmt w:val="decimal"/>
      <w:lvlText w:val="%1)"/>
      <w:lvlJc w:val="left"/>
      <w:pPr>
        <w:ind w:left="720" w:hanging="360"/>
      </w:pPr>
      <w:rPr>
        <w:b w:val="0"/>
        <w:bCs w:val="0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0E329BE"/>
    <w:multiLevelType w:val="hybridMultilevel"/>
    <w:tmpl w:val="1F820C3E"/>
    <w:lvl w:ilvl="0" w:tplc="DC7617C6">
      <w:start w:val="1"/>
      <w:numFmt w:val="arabicAbjad"/>
      <w:lvlText w:val="%1)"/>
      <w:lvlJc w:val="right"/>
      <w:pPr>
        <w:ind w:left="1530" w:hanging="360"/>
      </w:pPr>
      <w:rPr>
        <w:rFonts w:hint="default"/>
        <w:b w:val="0"/>
        <w:i w:val="0"/>
      </w:rPr>
    </w:lvl>
    <w:lvl w:ilvl="1" w:tplc="040C0019" w:tentative="1">
      <w:start w:val="1"/>
      <w:numFmt w:val="lowerLetter"/>
      <w:lvlText w:val="%2."/>
      <w:lvlJc w:val="left"/>
      <w:pPr>
        <w:ind w:left="2250" w:hanging="360"/>
      </w:pPr>
    </w:lvl>
    <w:lvl w:ilvl="2" w:tplc="040C001B" w:tentative="1">
      <w:start w:val="1"/>
      <w:numFmt w:val="lowerRoman"/>
      <w:lvlText w:val="%3."/>
      <w:lvlJc w:val="right"/>
      <w:pPr>
        <w:ind w:left="2970" w:hanging="180"/>
      </w:pPr>
    </w:lvl>
    <w:lvl w:ilvl="3" w:tplc="040C000F" w:tentative="1">
      <w:start w:val="1"/>
      <w:numFmt w:val="decimal"/>
      <w:lvlText w:val="%4."/>
      <w:lvlJc w:val="left"/>
      <w:pPr>
        <w:ind w:left="3690" w:hanging="360"/>
      </w:pPr>
    </w:lvl>
    <w:lvl w:ilvl="4" w:tplc="040C0019" w:tentative="1">
      <w:start w:val="1"/>
      <w:numFmt w:val="lowerLetter"/>
      <w:lvlText w:val="%5."/>
      <w:lvlJc w:val="left"/>
      <w:pPr>
        <w:ind w:left="4410" w:hanging="360"/>
      </w:pPr>
    </w:lvl>
    <w:lvl w:ilvl="5" w:tplc="040C001B" w:tentative="1">
      <w:start w:val="1"/>
      <w:numFmt w:val="lowerRoman"/>
      <w:lvlText w:val="%6."/>
      <w:lvlJc w:val="right"/>
      <w:pPr>
        <w:ind w:left="5130" w:hanging="180"/>
      </w:pPr>
    </w:lvl>
    <w:lvl w:ilvl="6" w:tplc="040C000F" w:tentative="1">
      <w:start w:val="1"/>
      <w:numFmt w:val="decimal"/>
      <w:lvlText w:val="%7."/>
      <w:lvlJc w:val="left"/>
      <w:pPr>
        <w:ind w:left="5850" w:hanging="360"/>
      </w:pPr>
    </w:lvl>
    <w:lvl w:ilvl="7" w:tplc="040C0019" w:tentative="1">
      <w:start w:val="1"/>
      <w:numFmt w:val="lowerLetter"/>
      <w:lvlText w:val="%8."/>
      <w:lvlJc w:val="left"/>
      <w:pPr>
        <w:ind w:left="6570" w:hanging="360"/>
      </w:pPr>
    </w:lvl>
    <w:lvl w:ilvl="8" w:tplc="040C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3" w15:restartNumberingAfterBreak="0">
    <w:nsid w:val="01BA5CFF"/>
    <w:multiLevelType w:val="hybridMultilevel"/>
    <w:tmpl w:val="D9DA3456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3447053"/>
    <w:multiLevelType w:val="hybridMultilevel"/>
    <w:tmpl w:val="CD886A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AB4B8F"/>
    <w:multiLevelType w:val="hybridMultilevel"/>
    <w:tmpl w:val="7022261A"/>
    <w:lvl w:ilvl="0" w:tplc="DC7617C6">
      <w:start w:val="1"/>
      <w:numFmt w:val="arabicAbjad"/>
      <w:lvlText w:val="%1)"/>
      <w:lvlJc w:val="right"/>
      <w:pPr>
        <w:ind w:left="1530" w:hanging="360"/>
      </w:pPr>
      <w:rPr>
        <w:rFonts w:hint="default"/>
        <w:b w:val="0"/>
        <w:i w:val="0"/>
      </w:rPr>
    </w:lvl>
    <w:lvl w:ilvl="1" w:tplc="040C0019" w:tentative="1">
      <w:start w:val="1"/>
      <w:numFmt w:val="lowerLetter"/>
      <w:lvlText w:val="%2."/>
      <w:lvlJc w:val="left"/>
      <w:pPr>
        <w:ind w:left="2250" w:hanging="360"/>
      </w:pPr>
    </w:lvl>
    <w:lvl w:ilvl="2" w:tplc="040C001B" w:tentative="1">
      <w:start w:val="1"/>
      <w:numFmt w:val="lowerRoman"/>
      <w:lvlText w:val="%3."/>
      <w:lvlJc w:val="right"/>
      <w:pPr>
        <w:ind w:left="2970" w:hanging="180"/>
      </w:pPr>
    </w:lvl>
    <w:lvl w:ilvl="3" w:tplc="040C000F" w:tentative="1">
      <w:start w:val="1"/>
      <w:numFmt w:val="decimal"/>
      <w:lvlText w:val="%4."/>
      <w:lvlJc w:val="left"/>
      <w:pPr>
        <w:ind w:left="3690" w:hanging="360"/>
      </w:pPr>
    </w:lvl>
    <w:lvl w:ilvl="4" w:tplc="040C0019" w:tentative="1">
      <w:start w:val="1"/>
      <w:numFmt w:val="lowerLetter"/>
      <w:lvlText w:val="%5."/>
      <w:lvlJc w:val="left"/>
      <w:pPr>
        <w:ind w:left="4410" w:hanging="360"/>
      </w:pPr>
    </w:lvl>
    <w:lvl w:ilvl="5" w:tplc="040C001B" w:tentative="1">
      <w:start w:val="1"/>
      <w:numFmt w:val="lowerRoman"/>
      <w:lvlText w:val="%6."/>
      <w:lvlJc w:val="right"/>
      <w:pPr>
        <w:ind w:left="5130" w:hanging="180"/>
      </w:pPr>
    </w:lvl>
    <w:lvl w:ilvl="6" w:tplc="040C000F" w:tentative="1">
      <w:start w:val="1"/>
      <w:numFmt w:val="decimal"/>
      <w:lvlText w:val="%7."/>
      <w:lvlJc w:val="left"/>
      <w:pPr>
        <w:ind w:left="5850" w:hanging="360"/>
      </w:pPr>
    </w:lvl>
    <w:lvl w:ilvl="7" w:tplc="040C0019" w:tentative="1">
      <w:start w:val="1"/>
      <w:numFmt w:val="lowerLetter"/>
      <w:lvlText w:val="%8."/>
      <w:lvlJc w:val="left"/>
      <w:pPr>
        <w:ind w:left="6570" w:hanging="360"/>
      </w:pPr>
    </w:lvl>
    <w:lvl w:ilvl="8" w:tplc="040C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6" w15:restartNumberingAfterBreak="0">
    <w:nsid w:val="0C5D78D8"/>
    <w:multiLevelType w:val="hybridMultilevel"/>
    <w:tmpl w:val="841A82D4"/>
    <w:lvl w:ilvl="0" w:tplc="FE409070">
      <w:start w:val="1"/>
      <w:numFmt w:val="decimal"/>
      <w:lvlText w:val="%1-"/>
      <w:lvlJc w:val="left"/>
      <w:pPr>
        <w:ind w:left="720" w:hanging="360"/>
      </w:pPr>
      <w:rPr>
        <w:rFonts w:eastAsiaTheme="minorEastAsia"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DB165B7"/>
    <w:multiLevelType w:val="hybridMultilevel"/>
    <w:tmpl w:val="A3543A1E"/>
    <w:lvl w:ilvl="0" w:tplc="DC7617C6">
      <w:start w:val="1"/>
      <w:numFmt w:val="arabicAbjad"/>
      <w:lvlText w:val="%1)"/>
      <w:lvlJc w:val="right"/>
      <w:pPr>
        <w:ind w:left="1530" w:hanging="360"/>
      </w:pPr>
      <w:rPr>
        <w:rFonts w:hint="default"/>
        <w:b w:val="0"/>
        <w:i w:val="0"/>
      </w:rPr>
    </w:lvl>
    <w:lvl w:ilvl="1" w:tplc="040C0019" w:tentative="1">
      <w:start w:val="1"/>
      <w:numFmt w:val="lowerLetter"/>
      <w:lvlText w:val="%2."/>
      <w:lvlJc w:val="left"/>
      <w:pPr>
        <w:ind w:left="2250" w:hanging="360"/>
      </w:pPr>
    </w:lvl>
    <w:lvl w:ilvl="2" w:tplc="040C001B" w:tentative="1">
      <w:start w:val="1"/>
      <w:numFmt w:val="lowerRoman"/>
      <w:lvlText w:val="%3."/>
      <w:lvlJc w:val="right"/>
      <w:pPr>
        <w:ind w:left="2970" w:hanging="180"/>
      </w:pPr>
    </w:lvl>
    <w:lvl w:ilvl="3" w:tplc="040C000F" w:tentative="1">
      <w:start w:val="1"/>
      <w:numFmt w:val="decimal"/>
      <w:lvlText w:val="%4."/>
      <w:lvlJc w:val="left"/>
      <w:pPr>
        <w:ind w:left="3690" w:hanging="360"/>
      </w:pPr>
    </w:lvl>
    <w:lvl w:ilvl="4" w:tplc="040C0019" w:tentative="1">
      <w:start w:val="1"/>
      <w:numFmt w:val="lowerLetter"/>
      <w:lvlText w:val="%5."/>
      <w:lvlJc w:val="left"/>
      <w:pPr>
        <w:ind w:left="4410" w:hanging="360"/>
      </w:pPr>
    </w:lvl>
    <w:lvl w:ilvl="5" w:tplc="040C001B" w:tentative="1">
      <w:start w:val="1"/>
      <w:numFmt w:val="lowerRoman"/>
      <w:lvlText w:val="%6."/>
      <w:lvlJc w:val="right"/>
      <w:pPr>
        <w:ind w:left="5130" w:hanging="180"/>
      </w:pPr>
    </w:lvl>
    <w:lvl w:ilvl="6" w:tplc="040C000F" w:tentative="1">
      <w:start w:val="1"/>
      <w:numFmt w:val="decimal"/>
      <w:lvlText w:val="%7."/>
      <w:lvlJc w:val="left"/>
      <w:pPr>
        <w:ind w:left="5850" w:hanging="360"/>
      </w:pPr>
    </w:lvl>
    <w:lvl w:ilvl="7" w:tplc="040C0019" w:tentative="1">
      <w:start w:val="1"/>
      <w:numFmt w:val="lowerLetter"/>
      <w:lvlText w:val="%8."/>
      <w:lvlJc w:val="left"/>
      <w:pPr>
        <w:ind w:left="6570" w:hanging="360"/>
      </w:pPr>
    </w:lvl>
    <w:lvl w:ilvl="8" w:tplc="040C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8" w15:restartNumberingAfterBreak="0">
    <w:nsid w:val="0E5052A2"/>
    <w:multiLevelType w:val="hybridMultilevel"/>
    <w:tmpl w:val="0D6C30D0"/>
    <w:lvl w:ilvl="0" w:tplc="A09E7866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F86404E"/>
    <w:multiLevelType w:val="hybridMultilevel"/>
    <w:tmpl w:val="74A2F1E4"/>
    <w:lvl w:ilvl="0" w:tplc="DF94BB72">
      <w:start w:val="1"/>
      <w:numFmt w:val="decimal"/>
      <w:lvlText w:val="%1-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7443D8B"/>
    <w:multiLevelType w:val="hybridMultilevel"/>
    <w:tmpl w:val="98B29356"/>
    <w:lvl w:ilvl="0" w:tplc="DC7617C6">
      <w:start w:val="1"/>
      <w:numFmt w:val="arabicAbjad"/>
      <w:lvlText w:val="%1)"/>
      <w:lvlJc w:val="right"/>
      <w:pPr>
        <w:ind w:left="810" w:hanging="360"/>
      </w:pPr>
      <w:rPr>
        <w:rFonts w:hint="default"/>
        <w:b w:val="0"/>
        <w:i w:val="0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530" w:hanging="360"/>
      </w:pPr>
    </w:lvl>
    <w:lvl w:ilvl="2" w:tplc="040C001B" w:tentative="1">
      <w:start w:val="1"/>
      <w:numFmt w:val="lowerRoman"/>
      <w:lvlText w:val="%3."/>
      <w:lvlJc w:val="right"/>
      <w:pPr>
        <w:ind w:left="2250" w:hanging="180"/>
      </w:pPr>
    </w:lvl>
    <w:lvl w:ilvl="3" w:tplc="040C000F" w:tentative="1">
      <w:start w:val="1"/>
      <w:numFmt w:val="decimal"/>
      <w:lvlText w:val="%4."/>
      <w:lvlJc w:val="left"/>
      <w:pPr>
        <w:ind w:left="2970" w:hanging="360"/>
      </w:pPr>
    </w:lvl>
    <w:lvl w:ilvl="4" w:tplc="040C0019" w:tentative="1">
      <w:start w:val="1"/>
      <w:numFmt w:val="lowerLetter"/>
      <w:lvlText w:val="%5."/>
      <w:lvlJc w:val="left"/>
      <w:pPr>
        <w:ind w:left="3690" w:hanging="360"/>
      </w:pPr>
    </w:lvl>
    <w:lvl w:ilvl="5" w:tplc="040C001B" w:tentative="1">
      <w:start w:val="1"/>
      <w:numFmt w:val="lowerRoman"/>
      <w:lvlText w:val="%6."/>
      <w:lvlJc w:val="right"/>
      <w:pPr>
        <w:ind w:left="4410" w:hanging="180"/>
      </w:pPr>
    </w:lvl>
    <w:lvl w:ilvl="6" w:tplc="040C000F" w:tentative="1">
      <w:start w:val="1"/>
      <w:numFmt w:val="decimal"/>
      <w:lvlText w:val="%7."/>
      <w:lvlJc w:val="left"/>
      <w:pPr>
        <w:ind w:left="5130" w:hanging="360"/>
      </w:pPr>
    </w:lvl>
    <w:lvl w:ilvl="7" w:tplc="040C0019" w:tentative="1">
      <w:start w:val="1"/>
      <w:numFmt w:val="lowerLetter"/>
      <w:lvlText w:val="%8."/>
      <w:lvlJc w:val="left"/>
      <w:pPr>
        <w:ind w:left="5850" w:hanging="360"/>
      </w:pPr>
    </w:lvl>
    <w:lvl w:ilvl="8" w:tplc="040C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1" w15:restartNumberingAfterBreak="0">
    <w:nsid w:val="18907E39"/>
    <w:multiLevelType w:val="hybridMultilevel"/>
    <w:tmpl w:val="7022261A"/>
    <w:lvl w:ilvl="0" w:tplc="DC7617C6">
      <w:start w:val="1"/>
      <w:numFmt w:val="arabicAbjad"/>
      <w:lvlText w:val="%1)"/>
      <w:lvlJc w:val="right"/>
      <w:pPr>
        <w:ind w:left="1530" w:hanging="360"/>
      </w:pPr>
      <w:rPr>
        <w:rFonts w:hint="default"/>
        <w:b w:val="0"/>
        <w:i w:val="0"/>
      </w:rPr>
    </w:lvl>
    <w:lvl w:ilvl="1" w:tplc="040C0019" w:tentative="1">
      <w:start w:val="1"/>
      <w:numFmt w:val="lowerLetter"/>
      <w:lvlText w:val="%2."/>
      <w:lvlJc w:val="left"/>
      <w:pPr>
        <w:ind w:left="2250" w:hanging="360"/>
      </w:pPr>
    </w:lvl>
    <w:lvl w:ilvl="2" w:tplc="040C001B" w:tentative="1">
      <w:start w:val="1"/>
      <w:numFmt w:val="lowerRoman"/>
      <w:lvlText w:val="%3."/>
      <w:lvlJc w:val="right"/>
      <w:pPr>
        <w:ind w:left="2970" w:hanging="180"/>
      </w:pPr>
    </w:lvl>
    <w:lvl w:ilvl="3" w:tplc="040C000F" w:tentative="1">
      <w:start w:val="1"/>
      <w:numFmt w:val="decimal"/>
      <w:lvlText w:val="%4."/>
      <w:lvlJc w:val="left"/>
      <w:pPr>
        <w:ind w:left="3690" w:hanging="360"/>
      </w:pPr>
    </w:lvl>
    <w:lvl w:ilvl="4" w:tplc="040C0019" w:tentative="1">
      <w:start w:val="1"/>
      <w:numFmt w:val="lowerLetter"/>
      <w:lvlText w:val="%5."/>
      <w:lvlJc w:val="left"/>
      <w:pPr>
        <w:ind w:left="4410" w:hanging="360"/>
      </w:pPr>
    </w:lvl>
    <w:lvl w:ilvl="5" w:tplc="040C001B" w:tentative="1">
      <w:start w:val="1"/>
      <w:numFmt w:val="lowerRoman"/>
      <w:lvlText w:val="%6."/>
      <w:lvlJc w:val="right"/>
      <w:pPr>
        <w:ind w:left="5130" w:hanging="180"/>
      </w:pPr>
    </w:lvl>
    <w:lvl w:ilvl="6" w:tplc="040C000F" w:tentative="1">
      <w:start w:val="1"/>
      <w:numFmt w:val="decimal"/>
      <w:lvlText w:val="%7."/>
      <w:lvlJc w:val="left"/>
      <w:pPr>
        <w:ind w:left="5850" w:hanging="360"/>
      </w:pPr>
    </w:lvl>
    <w:lvl w:ilvl="7" w:tplc="040C0019" w:tentative="1">
      <w:start w:val="1"/>
      <w:numFmt w:val="lowerLetter"/>
      <w:lvlText w:val="%8."/>
      <w:lvlJc w:val="left"/>
      <w:pPr>
        <w:ind w:left="6570" w:hanging="360"/>
      </w:pPr>
    </w:lvl>
    <w:lvl w:ilvl="8" w:tplc="040C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2" w15:restartNumberingAfterBreak="0">
    <w:nsid w:val="1E5A272A"/>
    <w:multiLevelType w:val="hybridMultilevel"/>
    <w:tmpl w:val="EDE4FED6"/>
    <w:lvl w:ilvl="0" w:tplc="41605AE4">
      <w:start w:val="1"/>
      <w:numFmt w:val="arabicAlpha"/>
      <w:lvlText w:val="%1-"/>
      <w:lvlJc w:val="left"/>
      <w:pPr>
        <w:ind w:left="18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520" w:hanging="360"/>
      </w:pPr>
    </w:lvl>
    <w:lvl w:ilvl="2" w:tplc="040C001B" w:tentative="1">
      <w:start w:val="1"/>
      <w:numFmt w:val="lowerRoman"/>
      <w:lvlText w:val="%3."/>
      <w:lvlJc w:val="right"/>
      <w:pPr>
        <w:ind w:left="3240" w:hanging="180"/>
      </w:pPr>
    </w:lvl>
    <w:lvl w:ilvl="3" w:tplc="040C000F" w:tentative="1">
      <w:start w:val="1"/>
      <w:numFmt w:val="decimal"/>
      <w:lvlText w:val="%4."/>
      <w:lvlJc w:val="left"/>
      <w:pPr>
        <w:ind w:left="3960" w:hanging="360"/>
      </w:pPr>
    </w:lvl>
    <w:lvl w:ilvl="4" w:tplc="040C0019" w:tentative="1">
      <w:start w:val="1"/>
      <w:numFmt w:val="lowerLetter"/>
      <w:lvlText w:val="%5."/>
      <w:lvlJc w:val="left"/>
      <w:pPr>
        <w:ind w:left="4680" w:hanging="360"/>
      </w:pPr>
    </w:lvl>
    <w:lvl w:ilvl="5" w:tplc="040C001B" w:tentative="1">
      <w:start w:val="1"/>
      <w:numFmt w:val="lowerRoman"/>
      <w:lvlText w:val="%6."/>
      <w:lvlJc w:val="right"/>
      <w:pPr>
        <w:ind w:left="5400" w:hanging="180"/>
      </w:pPr>
    </w:lvl>
    <w:lvl w:ilvl="6" w:tplc="040C000F" w:tentative="1">
      <w:start w:val="1"/>
      <w:numFmt w:val="decimal"/>
      <w:lvlText w:val="%7."/>
      <w:lvlJc w:val="left"/>
      <w:pPr>
        <w:ind w:left="6120" w:hanging="360"/>
      </w:pPr>
    </w:lvl>
    <w:lvl w:ilvl="7" w:tplc="040C0019" w:tentative="1">
      <w:start w:val="1"/>
      <w:numFmt w:val="lowerLetter"/>
      <w:lvlText w:val="%8."/>
      <w:lvlJc w:val="left"/>
      <w:pPr>
        <w:ind w:left="6840" w:hanging="360"/>
      </w:pPr>
    </w:lvl>
    <w:lvl w:ilvl="8" w:tplc="040C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 w15:restartNumberingAfterBreak="0">
    <w:nsid w:val="277B48F5"/>
    <w:multiLevelType w:val="hybridMultilevel"/>
    <w:tmpl w:val="4A46F4D0"/>
    <w:lvl w:ilvl="0" w:tplc="5030C118">
      <w:start w:val="1"/>
      <w:numFmt w:val="bullet"/>
      <w:lvlText w:val="-"/>
      <w:lvlJc w:val="left"/>
      <w:pPr>
        <w:ind w:left="1080" w:hanging="360"/>
      </w:pPr>
      <w:rPr>
        <w:rFonts w:ascii="Arial" w:eastAsiaTheme="minorEastAsia" w:hAnsi="Arial" w:cs="Arial" w:hint="default"/>
      </w:rPr>
    </w:lvl>
    <w:lvl w:ilvl="1" w:tplc="0C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27BB6823"/>
    <w:multiLevelType w:val="hybridMultilevel"/>
    <w:tmpl w:val="C2723952"/>
    <w:lvl w:ilvl="0" w:tplc="DC7617C6">
      <w:start w:val="1"/>
      <w:numFmt w:val="arabicAbjad"/>
      <w:lvlText w:val="%1)"/>
      <w:lvlJc w:val="right"/>
      <w:pPr>
        <w:ind w:left="2520" w:hanging="360"/>
      </w:pPr>
      <w:rPr>
        <w:rFonts w:hint="default"/>
        <w:b w:val="0"/>
        <w:i w:val="0"/>
      </w:rPr>
    </w:lvl>
    <w:lvl w:ilvl="1" w:tplc="040C0019" w:tentative="1">
      <w:start w:val="1"/>
      <w:numFmt w:val="lowerLetter"/>
      <w:lvlText w:val="%2."/>
      <w:lvlJc w:val="left"/>
      <w:pPr>
        <w:ind w:left="3240" w:hanging="360"/>
      </w:pPr>
    </w:lvl>
    <w:lvl w:ilvl="2" w:tplc="040C001B" w:tentative="1">
      <w:start w:val="1"/>
      <w:numFmt w:val="lowerRoman"/>
      <w:lvlText w:val="%3."/>
      <w:lvlJc w:val="right"/>
      <w:pPr>
        <w:ind w:left="3960" w:hanging="180"/>
      </w:pPr>
    </w:lvl>
    <w:lvl w:ilvl="3" w:tplc="040C000F" w:tentative="1">
      <w:start w:val="1"/>
      <w:numFmt w:val="decimal"/>
      <w:lvlText w:val="%4."/>
      <w:lvlJc w:val="left"/>
      <w:pPr>
        <w:ind w:left="4680" w:hanging="360"/>
      </w:pPr>
    </w:lvl>
    <w:lvl w:ilvl="4" w:tplc="040C0019" w:tentative="1">
      <w:start w:val="1"/>
      <w:numFmt w:val="lowerLetter"/>
      <w:lvlText w:val="%5."/>
      <w:lvlJc w:val="left"/>
      <w:pPr>
        <w:ind w:left="5400" w:hanging="360"/>
      </w:pPr>
    </w:lvl>
    <w:lvl w:ilvl="5" w:tplc="040C001B" w:tentative="1">
      <w:start w:val="1"/>
      <w:numFmt w:val="lowerRoman"/>
      <w:lvlText w:val="%6."/>
      <w:lvlJc w:val="right"/>
      <w:pPr>
        <w:ind w:left="6120" w:hanging="180"/>
      </w:pPr>
    </w:lvl>
    <w:lvl w:ilvl="6" w:tplc="040C000F" w:tentative="1">
      <w:start w:val="1"/>
      <w:numFmt w:val="decimal"/>
      <w:lvlText w:val="%7."/>
      <w:lvlJc w:val="left"/>
      <w:pPr>
        <w:ind w:left="6840" w:hanging="360"/>
      </w:pPr>
    </w:lvl>
    <w:lvl w:ilvl="7" w:tplc="040C0019" w:tentative="1">
      <w:start w:val="1"/>
      <w:numFmt w:val="lowerLetter"/>
      <w:lvlText w:val="%8."/>
      <w:lvlJc w:val="left"/>
      <w:pPr>
        <w:ind w:left="7560" w:hanging="360"/>
      </w:pPr>
    </w:lvl>
    <w:lvl w:ilvl="8" w:tplc="040C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5" w15:restartNumberingAfterBreak="0">
    <w:nsid w:val="28A87DB0"/>
    <w:multiLevelType w:val="hybridMultilevel"/>
    <w:tmpl w:val="4BD47F44"/>
    <w:lvl w:ilvl="0" w:tplc="500EA510">
      <w:start w:val="1"/>
      <w:numFmt w:val="upperRoman"/>
      <w:lvlText w:val="%1."/>
      <w:lvlJc w:val="right"/>
      <w:pPr>
        <w:ind w:left="1065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6" w15:restartNumberingAfterBreak="0">
    <w:nsid w:val="298336B8"/>
    <w:multiLevelType w:val="hybridMultilevel"/>
    <w:tmpl w:val="F80ED8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B150C72"/>
    <w:multiLevelType w:val="hybridMultilevel"/>
    <w:tmpl w:val="20DE4CD6"/>
    <w:lvl w:ilvl="0" w:tplc="AEF22612">
      <w:start w:val="1"/>
      <w:numFmt w:val="decimalZero"/>
      <w:lvlText w:val="%1"/>
      <w:lvlJc w:val="center"/>
      <w:pPr>
        <w:ind w:left="21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880" w:hanging="360"/>
      </w:pPr>
    </w:lvl>
    <w:lvl w:ilvl="2" w:tplc="040C001B" w:tentative="1">
      <w:start w:val="1"/>
      <w:numFmt w:val="lowerRoman"/>
      <w:lvlText w:val="%3."/>
      <w:lvlJc w:val="right"/>
      <w:pPr>
        <w:ind w:left="3600" w:hanging="180"/>
      </w:pPr>
    </w:lvl>
    <w:lvl w:ilvl="3" w:tplc="040C000F" w:tentative="1">
      <w:start w:val="1"/>
      <w:numFmt w:val="decimal"/>
      <w:lvlText w:val="%4."/>
      <w:lvlJc w:val="left"/>
      <w:pPr>
        <w:ind w:left="4320" w:hanging="360"/>
      </w:pPr>
    </w:lvl>
    <w:lvl w:ilvl="4" w:tplc="040C0019" w:tentative="1">
      <w:start w:val="1"/>
      <w:numFmt w:val="lowerLetter"/>
      <w:lvlText w:val="%5."/>
      <w:lvlJc w:val="left"/>
      <w:pPr>
        <w:ind w:left="5040" w:hanging="360"/>
      </w:pPr>
    </w:lvl>
    <w:lvl w:ilvl="5" w:tplc="040C001B" w:tentative="1">
      <w:start w:val="1"/>
      <w:numFmt w:val="lowerRoman"/>
      <w:lvlText w:val="%6."/>
      <w:lvlJc w:val="right"/>
      <w:pPr>
        <w:ind w:left="5760" w:hanging="180"/>
      </w:pPr>
    </w:lvl>
    <w:lvl w:ilvl="6" w:tplc="040C000F" w:tentative="1">
      <w:start w:val="1"/>
      <w:numFmt w:val="decimal"/>
      <w:lvlText w:val="%7."/>
      <w:lvlJc w:val="left"/>
      <w:pPr>
        <w:ind w:left="6480" w:hanging="360"/>
      </w:pPr>
    </w:lvl>
    <w:lvl w:ilvl="7" w:tplc="040C0019" w:tentative="1">
      <w:start w:val="1"/>
      <w:numFmt w:val="lowerLetter"/>
      <w:lvlText w:val="%8."/>
      <w:lvlJc w:val="left"/>
      <w:pPr>
        <w:ind w:left="7200" w:hanging="360"/>
      </w:pPr>
    </w:lvl>
    <w:lvl w:ilvl="8" w:tplc="040C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8" w15:restartNumberingAfterBreak="0">
    <w:nsid w:val="2EBA5FFC"/>
    <w:multiLevelType w:val="hybridMultilevel"/>
    <w:tmpl w:val="C42EA89C"/>
    <w:lvl w:ilvl="0" w:tplc="A23C5C84">
      <w:start w:val="1"/>
      <w:numFmt w:val="decimal"/>
      <w:lvlText w:val="%1)"/>
      <w:lvlJc w:val="righ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317F0123"/>
    <w:multiLevelType w:val="hybridMultilevel"/>
    <w:tmpl w:val="9566DE70"/>
    <w:lvl w:ilvl="0" w:tplc="040C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2C60B52"/>
    <w:multiLevelType w:val="hybridMultilevel"/>
    <w:tmpl w:val="F17E2DDE"/>
    <w:lvl w:ilvl="0" w:tplc="DC7617C6">
      <w:start w:val="1"/>
      <w:numFmt w:val="arabicAbjad"/>
      <w:lvlText w:val="%1)"/>
      <w:lvlJc w:val="right"/>
      <w:pPr>
        <w:ind w:left="2970" w:hanging="360"/>
      </w:pPr>
      <w:rPr>
        <w:rFonts w:hint="default"/>
        <w:b w:val="0"/>
        <w:i w:val="0"/>
      </w:rPr>
    </w:lvl>
    <w:lvl w:ilvl="1" w:tplc="040C0019" w:tentative="1">
      <w:start w:val="1"/>
      <w:numFmt w:val="lowerLetter"/>
      <w:lvlText w:val="%2."/>
      <w:lvlJc w:val="left"/>
      <w:pPr>
        <w:ind w:left="3690" w:hanging="360"/>
      </w:pPr>
    </w:lvl>
    <w:lvl w:ilvl="2" w:tplc="040C001B" w:tentative="1">
      <w:start w:val="1"/>
      <w:numFmt w:val="lowerRoman"/>
      <w:lvlText w:val="%3."/>
      <w:lvlJc w:val="right"/>
      <w:pPr>
        <w:ind w:left="4410" w:hanging="180"/>
      </w:pPr>
    </w:lvl>
    <w:lvl w:ilvl="3" w:tplc="040C000F" w:tentative="1">
      <w:start w:val="1"/>
      <w:numFmt w:val="decimal"/>
      <w:lvlText w:val="%4."/>
      <w:lvlJc w:val="left"/>
      <w:pPr>
        <w:ind w:left="5130" w:hanging="360"/>
      </w:pPr>
    </w:lvl>
    <w:lvl w:ilvl="4" w:tplc="040C0019" w:tentative="1">
      <w:start w:val="1"/>
      <w:numFmt w:val="lowerLetter"/>
      <w:lvlText w:val="%5."/>
      <w:lvlJc w:val="left"/>
      <w:pPr>
        <w:ind w:left="5850" w:hanging="360"/>
      </w:pPr>
    </w:lvl>
    <w:lvl w:ilvl="5" w:tplc="040C001B" w:tentative="1">
      <w:start w:val="1"/>
      <w:numFmt w:val="lowerRoman"/>
      <w:lvlText w:val="%6."/>
      <w:lvlJc w:val="right"/>
      <w:pPr>
        <w:ind w:left="6570" w:hanging="180"/>
      </w:pPr>
    </w:lvl>
    <w:lvl w:ilvl="6" w:tplc="040C000F" w:tentative="1">
      <w:start w:val="1"/>
      <w:numFmt w:val="decimal"/>
      <w:lvlText w:val="%7."/>
      <w:lvlJc w:val="left"/>
      <w:pPr>
        <w:ind w:left="7290" w:hanging="360"/>
      </w:pPr>
    </w:lvl>
    <w:lvl w:ilvl="7" w:tplc="040C0019" w:tentative="1">
      <w:start w:val="1"/>
      <w:numFmt w:val="lowerLetter"/>
      <w:lvlText w:val="%8."/>
      <w:lvlJc w:val="left"/>
      <w:pPr>
        <w:ind w:left="8010" w:hanging="360"/>
      </w:pPr>
    </w:lvl>
    <w:lvl w:ilvl="8" w:tplc="040C001B" w:tentative="1">
      <w:start w:val="1"/>
      <w:numFmt w:val="lowerRoman"/>
      <w:lvlText w:val="%9."/>
      <w:lvlJc w:val="right"/>
      <w:pPr>
        <w:ind w:left="8730" w:hanging="180"/>
      </w:pPr>
    </w:lvl>
  </w:abstractNum>
  <w:abstractNum w:abstractNumId="21" w15:restartNumberingAfterBreak="0">
    <w:nsid w:val="32F054A0"/>
    <w:multiLevelType w:val="hybridMultilevel"/>
    <w:tmpl w:val="1F820C3E"/>
    <w:lvl w:ilvl="0" w:tplc="DC7617C6">
      <w:start w:val="1"/>
      <w:numFmt w:val="arabicAbjad"/>
      <w:lvlText w:val="%1)"/>
      <w:lvlJc w:val="right"/>
      <w:pPr>
        <w:ind w:left="1530" w:hanging="360"/>
      </w:pPr>
      <w:rPr>
        <w:rFonts w:hint="default"/>
        <w:b w:val="0"/>
        <w:i w:val="0"/>
      </w:rPr>
    </w:lvl>
    <w:lvl w:ilvl="1" w:tplc="040C0019" w:tentative="1">
      <w:start w:val="1"/>
      <w:numFmt w:val="lowerLetter"/>
      <w:lvlText w:val="%2."/>
      <w:lvlJc w:val="left"/>
      <w:pPr>
        <w:ind w:left="2250" w:hanging="360"/>
      </w:pPr>
    </w:lvl>
    <w:lvl w:ilvl="2" w:tplc="040C001B" w:tentative="1">
      <w:start w:val="1"/>
      <w:numFmt w:val="lowerRoman"/>
      <w:lvlText w:val="%3."/>
      <w:lvlJc w:val="right"/>
      <w:pPr>
        <w:ind w:left="2970" w:hanging="180"/>
      </w:pPr>
    </w:lvl>
    <w:lvl w:ilvl="3" w:tplc="040C000F" w:tentative="1">
      <w:start w:val="1"/>
      <w:numFmt w:val="decimal"/>
      <w:lvlText w:val="%4."/>
      <w:lvlJc w:val="left"/>
      <w:pPr>
        <w:ind w:left="3690" w:hanging="360"/>
      </w:pPr>
    </w:lvl>
    <w:lvl w:ilvl="4" w:tplc="040C0019" w:tentative="1">
      <w:start w:val="1"/>
      <w:numFmt w:val="lowerLetter"/>
      <w:lvlText w:val="%5."/>
      <w:lvlJc w:val="left"/>
      <w:pPr>
        <w:ind w:left="4410" w:hanging="360"/>
      </w:pPr>
    </w:lvl>
    <w:lvl w:ilvl="5" w:tplc="040C001B" w:tentative="1">
      <w:start w:val="1"/>
      <w:numFmt w:val="lowerRoman"/>
      <w:lvlText w:val="%6."/>
      <w:lvlJc w:val="right"/>
      <w:pPr>
        <w:ind w:left="5130" w:hanging="180"/>
      </w:pPr>
    </w:lvl>
    <w:lvl w:ilvl="6" w:tplc="040C000F" w:tentative="1">
      <w:start w:val="1"/>
      <w:numFmt w:val="decimal"/>
      <w:lvlText w:val="%7."/>
      <w:lvlJc w:val="left"/>
      <w:pPr>
        <w:ind w:left="5850" w:hanging="360"/>
      </w:pPr>
    </w:lvl>
    <w:lvl w:ilvl="7" w:tplc="040C0019" w:tentative="1">
      <w:start w:val="1"/>
      <w:numFmt w:val="lowerLetter"/>
      <w:lvlText w:val="%8."/>
      <w:lvlJc w:val="left"/>
      <w:pPr>
        <w:ind w:left="6570" w:hanging="360"/>
      </w:pPr>
    </w:lvl>
    <w:lvl w:ilvl="8" w:tplc="040C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22" w15:restartNumberingAfterBreak="0">
    <w:nsid w:val="34BA0B13"/>
    <w:multiLevelType w:val="hybridMultilevel"/>
    <w:tmpl w:val="DCFC41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5873A11"/>
    <w:multiLevelType w:val="hybridMultilevel"/>
    <w:tmpl w:val="A26C957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7853095"/>
    <w:multiLevelType w:val="hybridMultilevel"/>
    <w:tmpl w:val="55A89F1A"/>
    <w:lvl w:ilvl="0" w:tplc="D6447B10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CAA7A73"/>
    <w:multiLevelType w:val="hybridMultilevel"/>
    <w:tmpl w:val="CBE6ED82"/>
    <w:lvl w:ilvl="0" w:tplc="040C0011">
      <w:start w:val="1"/>
      <w:numFmt w:val="decimal"/>
      <w:lvlText w:val="%1)"/>
      <w:lvlJc w:val="left"/>
      <w:pPr>
        <w:ind w:left="1179" w:hanging="360"/>
      </w:pPr>
    </w:lvl>
    <w:lvl w:ilvl="1" w:tplc="040C0019" w:tentative="1">
      <w:start w:val="1"/>
      <w:numFmt w:val="lowerLetter"/>
      <w:lvlText w:val="%2."/>
      <w:lvlJc w:val="left"/>
      <w:pPr>
        <w:ind w:left="1899" w:hanging="360"/>
      </w:pPr>
    </w:lvl>
    <w:lvl w:ilvl="2" w:tplc="040C001B" w:tentative="1">
      <w:start w:val="1"/>
      <w:numFmt w:val="lowerRoman"/>
      <w:lvlText w:val="%3."/>
      <w:lvlJc w:val="right"/>
      <w:pPr>
        <w:ind w:left="2619" w:hanging="180"/>
      </w:pPr>
    </w:lvl>
    <w:lvl w:ilvl="3" w:tplc="040C000F" w:tentative="1">
      <w:start w:val="1"/>
      <w:numFmt w:val="decimal"/>
      <w:lvlText w:val="%4."/>
      <w:lvlJc w:val="left"/>
      <w:pPr>
        <w:ind w:left="3339" w:hanging="360"/>
      </w:pPr>
    </w:lvl>
    <w:lvl w:ilvl="4" w:tplc="040C0019" w:tentative="1">
      <w:start w:val="1"/>
      <w:numFmt w:val="lowerLetter"/>
      <w:lvlText w:val="%5."/>
      <w:lvlJc w:val="left"/>
      <w:pPr>
        <w:ind w:left="4059" w:hanging="360"/>
      </w:pPr>
    </w:lvl>
    <w:lvl w:ilvl="5" w:tplc="040C001B" w:tentative="1">
      <w:start w:val="1"/>
      <w:numFmt w:val="lowerRoman"/>
      <w:lvlText w:val="%6."/>
      <w:lvlJc w:val="right"/>
      <w:pPr>
        <w:ind w:left="4779" w:hanging="180"/>
      </w:pPr>
    </w:lvl>
    <w:lvl w:ilvl="6" w:tplc="040C000F" w:tentative="1">
      <w:start w:val="1"/>
      <w:numFmt w:val="decimal"/>
      <w:lvlText w:val="%7."/>
      <w:lvlJc w:val="left"/>
      <w:pPr>
        <w:ind w:left="5499" w:hanging="360"/>
      </w:pPr>
    </w:lvl>
    <w:lvl w:ilvl="7" w:tplc="040C0019" w:tentative="1">
      <w:start w:val="1"/>
      <w:numFmt w:val="lowerLetter"/>
      <w:lvlText w:val="%8."/>
      <w:lvlJc w:val="left"/>
      <w:pPr>
        <w:ind w:left="6219" w:hanging="360"/>
      </w:pPr>
    </w:lvl>
    <w:lvl w:ilvl="8" w:tplc="040C001B" w:tentative="1">
      <w:start w:val="1"/>
      <w:numFmt w:val="lowerRoman"/>
      <w:lvlText w:val="%9."/>
      <w:lvlJc w:val="right"/>
      <w:pPr>
        <w:ind w:left="6939" w:hanging="180"/>
      </w:pPr>
    </w:lvl>
  </w:abstractNum>
  <w:abstractNum w:abstractNumId="26" w15:restartNumberingAfterBreak="0">
    <w:nsid w:val="41CE33C1"/>
    <w:multiLevelType w:val="hybridMultilevel"/>
    <w:tmpl w:val="0246B692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6D522E4"/>
    <w:multiLevelType w:val="hybridMultilevel"/>
    <w:tmpl w:val="56800192"/>
    <w:lvl w:ilvl="0" w:tplc="DC7617C6">
      <w:start w:val="1"/>
      <w:numFmt w:val="arabicAbjad"/>
      <w:lvlText w:val="%1)"/>
      <w:lvlJc w:val="right"/>
      <w:pPr>
        <w:ind w:left="720" w:hanging="360"/>
      </w:pPr>
      <w:rPr>
        <w:rFonts w:hint="default"/>
        <w:b w:val="0"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7846650"/>
    <w:multiLevelType w:val="hybridMultilevel"/>
    <w:tmpl w:val="001CA092"/>
    <w:lvl w:ilvl="0" w:tplc="040C000F">
      <w:start w:val="1"/>
      <w:numFmt w:val="decimal"/>
      <w:lvlText w:val="%1."/>
      <w:lvlJc w:val="left"/>
      <w:pPr>
        <w:ind w:left="1636" w:hanging="360"/>
      </w:pPr>
    </w:lvl>
    <w:lvl w:ilvl="1" w:tplc="040C0019" w:tentative="1">
      <w:start w:val="1"/>
      <w:numFmt w:val="lowerLetter"/>
      <w:lvlText w:val="%2."/>
      <w:lvlJc w:val="left"/>
      <w:pPr>
        <w:ind w:left="2356" w:hanging="360"/>
      </w:pPr>
    </w:lvl>
    <w:lvl w:ilvl="2" w:tplc="040C001B" w:tentative="1">
      <w:start w:val="1"/>
      <w:numFmt w:val="lowerRoman"/>
      <w:lvlText w:val="%3."/>
      <w:lvlJc w:val="right"/>
      <w:pPr>
        <w:ind w:left="3076" w:hanging="180"/>
      </w:pPr>
    </w:lvl>
    <w:lvl w:ilvl="3" w:tplc="040C000F" w:tentative="1">
      <w:start w:val="1"/>
      <w:numFmt w:val="decimal"/>
      <w:lvlText w:val="%4."/>
      <w:lvlJc w:val="left"/>
      <w:pPr>
        <w:ind w:left="3796" w:hanging="360"/>
      </w:pPr>
    </w:lvl>
    <w:lvl w:ilvl="4" w:tplc="040C0019" w:tentative="1">
      <w:start w:val="1"/>
      <w:numFmt w:val="lowerLetter"/>
      <w:lvlText w:val="%5."/>
      <w:lvlJc w:val="left"/>
      <w:pPr>
        <w:ind w:left="4516" w:hanging="360"/>
      </w:pPr>
    </w:lvl>
    <w:lvl w:ilvl="5" w:tplc="040C001B" w:tentative="1">
      <w:start w:val="1"/>
      <w:numFmt w:val="lowerRoman"/>
      <w:lvlText w:val="%6."/>
      <w:lvlJc w:val="right"/>
      <w:pPr>
        <w:ind w:left="5236" w:hanging="180"/>
      </w:pPr>
    </w:lvl>
    <w:lvl w:ilvl="6" w:tplc="040C000F" w:tentative="1">
      <w:start w:val="1"/>
      <w:numFmt w:val="decimal"/>
      <w:lvlText w:val="%7."/>
      <w:lvlJc w:val="left"/>
      <w:pPr>
        <w:ind w:left="5956" w:hanging="360"/>
      </w:pPr>
    </w:lvl>
    <w:lvl w:ilvl="7" w:tplc="040C0019" w:tentative="1">
      <w:start w:val="1"/>
      <w:numFmt w:val="lowerLetter"/>
      <w:lvlText w:val="%8."/>
      <w:lvlJc w:val="left"/>
      <w:pPr>
        <w:ind w:left="6676" w:hanging="360"/>
      </w:pPr>
    </w:lvl>
    <w:lvl w:ilvl="8" w:tplc="040C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29" w15:restartNumberingAfterBreak="0">
    <w:nsid w:val="4D9F0A9D"/>
    <w:multiLevelType w:val="hybridMultilevel"/>
    <w:tmpl w:val="A42CAC2A"/>
    <w:lvl w:ilvl="0" w:tplc="DC7617C6">
      <w:start w:val="1"/>
      <w:numFmt w:val="arabicAbjad"/>
      <w:lvlText w:val="%1)"/>
      <w:lvlJc w:val="right"/>
      <w:pPr>
        <w:ind w:left="1068" w:hanging="360"/>
      </w:pPr>
      <w:rPr>
        <w:rFonts w:hint="default"/>
        <w:b w:val="0"/>
        <w:i w:val="0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0" w15:restartNumberingAfterBreak="0">
    <w:nsid w:val="4E403EF3"/>
    <w:multiLevelType w:val="hybridMultilevel"/>
    <w:tmpl w:val="85C8C0EC"/>
    <w:lvl w:ilvl="0" w:tplc="33AA7B10">
      <w:numFmt w:val="bullet"/>
      <w:lvlText w:val="-"/>
      <w:lvlJc w:val="left"/>
      <w:pPr>
        <w:ind w:left="720" w:hanging="360"/>
      </w:pPr>
      <w:rPr>
        <w:rFonts w:ascii="Simplified Arabic" w:eastAsiaTheme="minorHAnsi" w:hAnsi="Simplified Arabic" w:cs="Simplified Arabic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E5E444A"/>
    <w:multiLevelType w:val="hybridMultilevel"/>
    <w:tmpl w:val="001CA092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520B2862"/>
    <w:multiLevelType w:val="hybridMultilevel"/>
    <w:tmpl w:val="001CA092"/>
    <w:lvl w:ilvl="0" w:tplc="040C000F">
      <w:start w:val="1"/>
      <w:numFmt w:val="decimal"/>
      <w:lvlText w:val="%1."/>
      <w:lvlJc w:val="left"/>
      <w:pPr>
        <w:ind w:left="1636" w:hanging="360"/>
      </w:pPr>
    </w:lvl>
    <w:lvl w:ilvl="1" w:tplc="040C0019" w:tentative="1">
      <w:start w:val="1"/>
      <w:numFmt w:val="lowerLetter"/>
      <w:lvlText w:val="%2."/>
      <w:lvlJc w:val="left"/>
      <w:pPr>
        <w:ind w:left="2356" w:hanging="360"/>
      </w:pPr>
    </w:lvl>
    <w:lvl w:ilvl="2" w:tplc="040C001B" w:tentative="1">
      <w:start w:val="1"/>
      <w:numFmt w:val="lowerRoman"/>
      <w:lvlText w:val="%3."/>
      <w:lvlJc w:val="right"/>
      <w:pPr>
        <w:ind w:left="3076" w:hanging="180"/>
      </w:pPr>
    </w:lvl>
    <w:lvl w:ilvl="3" w:tplc="040C000F" w:tentative="1">
      <w:start w:val="1"/>
      <w:numFmt w:val="decimal"/>
      <w:lvlText w:val="%4."/>
      <w:lvlJc w:val="left"/>
      <w:pPr>
        <w:ind w:left="3796" w:hanging="360"/>
      </w:pPr>
    </w:lvl>
    <w:lvl w:ilvl="4" w:tplc="040C0019" w:tentative="1">
      <w:start w:val="1"/>
      <w:numFmt w:val="lowerLetter"/>
      <w:lvlText w:val="%5."/>
      <w:lvlJc w:val="left"/>
      <w:pPr>
        <w:ind w:left="4516" w:hanging="360"/>
      </w:pPr>
    </w:lvl>
    <w:lvl w:ilvl="5" w:tplc="040C001B" w:tentative="1">
      <w:start w:val="1"/>
      <w:numFmt w:val="lowerRoman"/>
      <w:lvlText w:val="%6."/>
      <w:lvlJc w:val="right"/>
      <w:pPr>
        <w:ind w:left="5236" w:hanging="180"/>
      </w:pPr>
    </w:lvl>
    <w:lvl w:ilvl="6" w:tplc="040C000F" w:tentative="1">
      <w:start w:val="1"/>
      <w:numFmt w:val="decimal"/>
      <w:lvlText w:val="%7."/>
      <w:lvlJc w:val="left"/>
      <w:pPr>
        <w:ind w:left="5956" w:hanging="360"/>
      </w:pPr>
    </w:lvl>
    <w:lvl w:ilvl="7" w:tplc="040C0019" w:tentative="1">
      <w:start w:val="1"/>
      <w:numFmt w:val="lowerLetter"/>
      <w:lvlText w:val="%8."/>
      <w:lvlJc w:val="left"/>
      <w:pPr>
        <w:ind w:left="6676" w:hanging="360"/>
      </w:pPr>
    </w:lvl>
    <w:lvl w:ilvl="8" w:tplc="040C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33" w15:restartNumberingAfterBreak="0">
    <w:nsid w:val="5A84514C"/>
    <w:multiLevelType w:val="hybridMultilevel"/>
    <w:tmpl w:val="BA062366"/>
    <w:lvl w:ilvl="0" w:tplc="DC7617C6">
      <w:start w:val="1"/>
      <w:numFmt w:val="arabicAbjad"/>
      <w:lvlText w:val="%1)"/>
      <w:lvlJc w:val="right"/>
      <w:pPr>
        <w:ind w:left="2250" w:hanging="360"/>
      </w:pPr>
      <w:rPr>
        <w:rFonts w:hint="default"/>
        <w:b w:val="0"/>
        <w:i w:val="0"/>
      </w:rPr>
    </w:lvl>
    <w:lvl w:ilvl="1" w:tplc="040C0019" w:tentative="1">
      <w:start w:val="1"/>
      <w:numFmt w:val="lowerLetter"/>
      <w:lvlText w:val="%2."/>
      <w:lvlJc w:val="left"/>
      <w:pPr>
        <w:ind w:left="2970" w:hanging="360"/>
      </w:pPr>
    </w:lvl>
    <w:lvl w:ilvl="2" w:tplc="040C001B" w:tentative="1">
      <w:start w:val="1"/>
      <w:numFmt w:val="lowerRoman"/>
      <w:lvlText w:val="%3."/>
      <w:lvlJc w:val="right"/>
      <w:pPr>
        <w:ind w:left="3690" w:hanging="180"/>
      </w:pPr>
    </w:lvl>
    <w:lvl w:ilvl="3" w:tplc="040C000F" w:tentative="1">
      <w:start w:val="1"/>
      <w:numFmt w:val="decimal"/>
      <w:lvlText w:val="%4."/>
      <w:lvlJc w:val="left"/>
      <w:pPr>
        <w:ind w:left="4410" w:hanging="360"/>
      </w:pPr>
    </w:lvl>
    <w:lvl w:ilvl="4" w:tplc="040C0019" w:tentative="1">
      <w:start w:val="1"/>
      <w:numFmt w:val="lowerLetter"/>
      <w:lvlText w:val="%5."/>
      <w:lvlJc w:val="left"/>
      <w:pPr>
        <w:ind w:left="5130" w:hanging="360"/>
      </w:pPr>
    </w:lvl>
    <w:lvl w:ilvl="5" w:tplc="040C001B" w:tentative="1">
      <w:start w:val="1"/>
      <w:numFmt w:val="lowerRoman"/>
      <w:lvlText w:val="%6."/>
      <w:lvlJc w:val="right"/>
      <w:pPr>
        <w:ind w:left="5850" w:hanging="180"/>
      </w:pPr>
    </w:lvl>
    <w:lvl w:ilvl="6" w:tplc="040C000F" w:tentative="1">
      <w:start w:val="1"/>
      <w:numFmt w:val="decimal"/>
      <w:lvlText w:val="%7."/>
      <w:lvlJc w:val="left"/>
      <w:pPr>
        <w:ind w:left="6570" w:hanging="360"/>
      </w:pPr>
    </w:lvl>
    <w:lvl w:ilvl="7" w:tplc="040C0019" w:tentative="1">
      <w:start w:val="1"/>
      <w:numFmt w:val="lowerLetter"/>
      <w:lvlText w:val="%8."/>
      <w:lvlJc w:val="left"/>
      <w:pPr>
        <w:ind w:left="7290" w:hanging="360"/>
      </w:pPr>
    </w:lvl>
    <w:lvl w:ilvl="8" w:tplc="040C001B" w:tentative="1">
      <w:start w:val="1"/>
      <w:numFmt w:val="lowerRoman"/>
      <w:lvlText w:val="%9."/>
      <w:lvlJc w:val="right"/>
      <w:pPr>
        <w:ind w:left="8010" w:hanging="180"/>
      </w:pPr>
    </w:lvl>
  </w:abstractNum>
  <w:abstractNum w:abstractNumId="34" w15:restartNumberingAfterBreak="0">
    <w:nsid w:val="5CC12080"/>
    <w:multiLevelType w:val="hybridMultilevel"/>
    <w:tmpl w:val="98B29356"/>
    <w:lvl w:ilvl="0" w:tplc="DC7617C6">
      <w:start w:val="1"/>
      <w:numFmt w:val="arabicAbjad"/>
      <w:lvlText w:val="%1)"/>
      <w:lvlJc w:val="right"/>
      <w:pPr>
        <w:ind w:left="1440" w:hanging="360"/>
      </w:pPr>
      <w:rPr>
        <w:rFonts w:hint="default"/>
        <w:b w:val="0"/>
        <w:i w:val="0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 w15:restartNumberingAfterBreak="0">
    <w:nsid w:val="5D0F455D"/>
    <w:multiLevelType w:val="hybridMultilevel"/>
    <w:tmpl w:val="A0126774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5EDD1D6B"/>
    <w:multiLevelType w:val="hybridMultilevel"/>
    <w:tmpl w:val="5C663A1E"/>
    <w:lvl w:ilvl="0" w:tplc="040C000F">
      <w:start w:val="1"/>
      <w:numFmt w:val="decimal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 w15:restartNumberingAfterBreak="0">
    <w:nsid w:val="5F545637"/>
    <w:multiLevelType w:val="hybridMultilevel"/>
    <w:tmpl w:val="6AB8865E"/>
    <w:lvl w:ilvl="0" w:tplc="DC7617C6">
      <w:start w:val="1"/>
      <w:numFmt w:val="arabicAbjad"/>
      <w:lvlText w:val="%1)"/>
      <w:lvlJc w:val="right"/>
      <w:pPr>
        <w:ind w:left="720" w:hanging="360"/>
      </w:pPr>
      <w:rPr>
        <w:rFonts w:hint="default"/>
        <w:b w:val="0"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0ED2547"/>
    <w:multiLevelType w:val="hybridMultilevel"/>
    <w:tmpl w:val="ACA81DBE"/>
    <w:lvl w:ilvl="0" w:tplc="DC7617C6">
      <w:start w:val="1"/>
      <w:numFmt w:val="arabicAbjad"/>
      <w:lvlText w:val="%1)"/>
      <w:lvlJc w:val="right"/>
      <w:pPr>
        <w:ind w:left="720" w:hanging="360"/>
      </w:pPr>
      <w:rPr>
        <w:rFonts w:hint="default"/>
        <w:b w:val="0"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31905E9"/>
    <w:multiLevelType w:val="hybridMultilevel"/>
    <w:tmpl w:val="03F419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6A63918"/>
    <w:multiLevelType w:val="hybridMultilevel"/>
    <w:tmpl w:val="0882AB8C"/>
    <w:lvl w:ilvl="0" w:tplc="040C000F">
      <w:start w:val="1"/>
      <w:numFmt w:val="decimal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1" w15:restartNumberingAfterBreak="0">
    <w:nsid w:val="67DB1302"/>
    <w:multiLevelType w:val="hybridMultilevel"/>
    <w:tmpl w:val="11123C80"/>
    <w:lvl w:ilvl="0" w:tplc="34D2D514">
      <w:start w:val="1"/>
      <w:numFmt w:val="decimal"/>
      <w:lvlText w:val="%1-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CC87CE3"/>
    <w:multiLevelType w:val="hybridMultilevel"/>
    <w:tmpl w:val="8F842D58"/>
    <w:lvl w:ilvl="0" w:tplc="D6447B10">
      <w:start w:val="1"/>
      <w:numFmt w:val="bullet"/>
      <w:lvlText w:val=""/>
      <w:lvlPicBulletId w:val="0"/>
      <w:lvlJc w:val="left"/>
      <w:pPr>
        <w:ind w:left="1065" w:hanging="360"/>
      </w:pPr>
      <w:rPr>
        <w:rFonts w:ascii="Symbol" w:hAnsi="Symbol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43" w15:restartNumberingAfterBreak="0">
    <w:nsid w:val="706C3636"/>
    <w:multiLevelType w:val="hybridMultilevel"/>
    <w:tmpl w:val="0D48E894"/>
    <w:lvl w:ilvl="0" w:tplc="0A8CF7A4">
      <w:start w:val="1"/>
      <w:numFmt w:val="arabicAlpha"/>
      <w:lvlText w:val="%1-"/>
      <w:lvlJc w:val="left"/>
      <w:pPr>
        <w:ind w:left="18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520" w:hanging="360"/>
      </w:pPr>
    </w:lvl>
    <w:lvl w:ilvl="2" w:tplc="040C001B" w:tentative="1">
      <w:start w:val="1"/>
      <w:numFmt w:val="lowerRoman"/>
      <w:lvlText w:val="%3."/>
      <w:lvlJc w:val="right"/>
      <w:pPr>
        <w:ind w:left="3240" w:hanging="180"/>
      </w:pPr>
    </w:lvl>
    <w:lvl w:ilvl="3" w:tplc="040C000F" w:tentative="1">
      <w:start w:val="1"/>
      <w:numFmt w:val="decimal"/>
      <w:lvlText w:val="%4."/>
      <w:lvlJc w:val="left"/>
      <w:pPr>
        <w:ind w:left="3960" w:hanging="360"/>
      </w:pPr>
    </w:lvl>
    <w:lvl w:ilvl="4" w:tplc="040C0019" w:tentative="1">
      <w:start w:val="1"/>
      <w:numFmt w:val="lowerLetter"/>
      <w:lvlText w:val="%5."/>
      <w:lvlJc w:val="left"/>
      <w:pPr>
        <w:ind w:left="4680" w:hanging="360"/>
      </w:pPr>
    </w:lvl>
    <w:lvl w:ilvl="5" w:tplc="040C001B" w:tentative="1">
      <w:start w:val="1"/>
      <w:numFmt w:val="lowerRoman"/>
      <w:lvlText w:val="%6."/>
      <w:lvlJc w:val="right"/>
      <w:pPr>
        <w:ind w:left="5400" w:hanging="180"/>
      </w:pPr>
    </w:lvl>
    <w:lvl w:ilvl="6" w:tplc="040C000F" w:tentative="1">
      <w:start w:val="1"/>
      <w:numFmt w:val="decimal"/>
      <w:lvlText w:val="%7."/>
      <w:lvlJc w:val="left"/>
      <w:pPr>
        <w:ind w:left="6120" w:hanging="360"/>
      </w:pPr>
    </w:lvl>
    <w:lvl w:ilvl="7" w:tplc="040C0019" w:tentative="1">
      <w:start w:val="1"/>
      <w:numFmt w:val="lowerLetter"/>
      <w:lvlText w:val="%8."/>
      <w:lvlJc w:val="left"/>
      <w:pPr>
        <w:ind w:left="6840" w:hanging="360"/>
      </w:pPr>
    </w:lvl>
    <w:lvl w:ilvl="8" w:tplc="040C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4" w15:restartNumberingAfterBreak="0">
    <w:nsid w:val="71E3517C"/>
    <w:multiLevelType w:val="hybridMultilevel"/>
    <w:tmpl w:val="72B405D6"/>
    <w:lvl w:ilvl="0" w:tplc="0C0C0011">
      <w:start w:val="1"/>
      <w:numFmt w:val="decimal"/>
      <w:lvlText w:val="%1)"/>
      <w:lvlJc w:val="left"/>
      <w:pPr>
        <w:ind w:left="720" w:hanging="360"/>
      </w:p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36E0CFE"/>
    <w:multiLevelType w:val="hybridMultilevel"/>
    <w:tmpl w:val="373ED68C"/>
    <w:lvl w:ilvl="0" w:tplc="DC7617C6">
      <w:start w:val="1"/>
      <w:numFmt w:val="arabicAbjad"/>
      <w:lvlText w:val="%1)"/>
      <w:lvlJc w:val="right"/>
      <w:pPr>
        <w:ind w:left="2250" w:hanging="360"/>
      </w:pPr>
      <w:rPr>
        <w:rFonts w:hint="default"/>
        <w:b w:val="0"/>
        <w:i w:val="0"/>
      </w:rPr>
    </w:lvl>
    <w:lvl w:ilvl="1" w:tplc="040C0019" w:tentative="1">
      <w:start w:val="1"/>
      <w:numFmt w:val="lowerLetter"/>
      <w:lvlText w:val="%2."/>
      <w:lvlJc w:val="left"/>
      <w:pPr>
        <w:ind w:left="2970" w:hanging="360"/>
      </w:pPr>
    </w:lvl>
    <w:lvl w:ilvl="2" w:tplc="040C001B" w:tentative="1">
      <w:start w:val="1"/>
      <w:numFmt w:val="lowerRoman"/>
      <w:lvlText w:val="%3."/>
      <w:lvlJc w:val="right"/>
      <w:pPr>
        <w:ind w:left="3690" w:hanging="180"/>
      </w:pPr>
    </w:lvl>
    <w:lvl w:ilvl="3" w:tplc="040C000F" w:tentative="1">
      <w:start w:val="1"/>
      <w:numFmt w:val="decimal"/>
      <w:lvlText w:val="%4."/>
      <w:lvlJc w:val="left"/>
      <w:pPr>
        <w:ind w:left="4410" w:hanging="360"/>
      </w:pPr>
    </w:lvl>
    <w:lvl w:ilvl="4" w:tplc="040C0019" w:tentative="1">
      <w:start w:val="1"/>
      <w:numFmt w:val="lowerLetter"/>
      <w:lvlText w:val="%5."/>
      <w:lvlJc w:val="left"/>
      <w:pPr>
        <w:ind w:left="5130" w:hanging="360"/>
      </w:pPr>
    </w:lvl>
    <w:lvl w:ilvl="5" w:tplc="040C001B" w:tentative="1">
      <w:start w:val="1"/>
      <w:numFmt w:val="lowerRoman"/>
      <w:lvlText w:val="%6."/>
      <w:lvlJc w:val="right"/>
      <w:pPr>
        <w:ind w:left="5850" w:hanging="180"/>
      </w:pPr>
    </w:lvl>
    <w:lvl w:ilvl="6" w:tplc="040C000F" w:tentative="1">
      <w:start w:val="1"/>
      <w:numFmt w:val="decimal"/>
      <w:lvlText w:val="%7."/>
      <w:lvlJc w:val="left"/>
      <w:pPr>
        <w:ind w:left="6570" w:hanging="360"/>
      </w:pPr>
    </w:lvl>
    <w:lvl w:ilvl="7" w:tplc="040C0019" w:tentative="1">
      <w:start w:val="1"/>
      <w:numFmt w:val="lowerLetter"/>
      <w:lvlText w:val="%8."/>
      <w:lvlJc w:val="left"/>
      <w:pPr>
        <w:ind w:left="7290" w:hanging="360"/>
      </w:pPr>
    </w:lvl>
    <w:lvl w:ilvl="8" w:tplc="040C001B" w:tentative="1">
      <w:start w:val="1"/>
      <w:numFmt w:val="lowerRoman"/>
      <w:lvlText w:val="%9."/>
      <w:lvlJc w:val="right"/>
      <w:pPr>
        <w:ind w:left="8010" w:hanging="180"/>
      </w:pPr>
    </w:lvl>
  </w:abstractNum>
  <w:abstractNum w:abstractNumId="46" w15:restartNumberingAfterBreak="0">
    <w:nsid w:val="73CC37A6"/>
    <w:multiLevelType w:val="hybridMultilevel"/>
    <w:tmpl w:val="C42EA89C"/>
    <w:lvl w:ilvl="0" w:tplc="A23C5C84">
      <w:start w:val="1"/>
      <w:numFmt w:val="decimal"/>
      <w:lvlText w:val="%1)"/>
      <w:lvlJc w:val="righ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7" w15:restartNumberingAfterBreak="0">
    <w:nsid w:val="7B634553"/>
    <w:multiLevelType w:val="hybridMultilevel"/>
    <w:tmpl w:val="51E8A1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C2E5528"/>
    <w:multiLevelType w:val="hybridMultilevel"/>
    <w:tmpl w:val="1444EA3A"/>
    <w:lvl w:ilvl="0" w:tplc="AD7E4D98">
      <w:start w:val="1"/>
      <w:numFmt w:val="decimal"/>
      <w:lvlText w:val="%1."/>
      <w:lvlJc w:val="left"/>
      <w:pPr>
        <w:tabs>
          <w:tab w:val="num" w:pos="705"/>
        </w:tabs>
        <w:ind w:left="705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1425"/>
        </w:tabs>
        <w:ind w:left="1425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2145"/>
        </w:tabs>
        <w:ind w:left="2145" w:hanging="180"/>
      </w:pPr>
    </w:lvl>
    <w:lvl w:ilvl="3" w:tplc="040C000F">
      <w:start w:val="1"/>
      <w:numFmt w:val="decimal"/>
      <w:lvlText w:val="%4."/>
      <w:lvlJc w:val="left"/>
      <w:pPr>
        <w:tabs>
          <w:tab w:val="num" w:pos="2865"/>
        </w:tabs>
        <w:ind w:left="2865" w:hanging="360"/>
      </w:pPr>
    </w:lvl>
    <w:lvl w:ilvl="4" w:tplc="040C0019">
      <w:start w:val="1"/>
      <w:numFmt w:val="lowerLetter"/>
      <w:lvlText w:val="%5."/>
      <w:lvlJc w:val="left"/>
      <w:pPr>
        <w:tabs>
          <w:tab w:val="num" w:pos="3585"/>
        </w:tabs>
        <w:ind w:left="3585" w:hanging="360"/>
      </w:pPr>
    </w:lvl>
    <w:lvl w:ilvl="5" w:tplc="040C001B">
      <w:start w:val="1"/>
      <w:numFmt w:val="lowerRoman"/>
      <w:lvlText w:val="%6."/>
      <w:lvlJc w:val="right"/>
      <w:pPr>
        <w:tabs>
          <w:tab w:val="num" w:pos="4305"/>
        </w:tabs>
        <w:ind w:left="4305" w:hanging="180"/>
      </w:pPr>
    </w:lvl>
    <w:lvl w:ilvl="6" w:tplc="040C000F">
      <w:start w:val="1"/>
      <w:numFmt w:val="decimal"/>
      <w:lvlText w:val="%7."/>
      <w:lvlJc w:val="left"/>
      <w:pPr>
        <w:tabs>
          <w:tab w:val="num" w:pos="5025"/>
        </w:tabs>
        <w:ind w:left="5025" w:hanging="360"/>
      </w:pPr>
    </w:lvl>
    <w:lvl w:ilvl="7" w:tplc="040C0019">
      <w:start w:val="1"/>
      <w:numFmt w:val="lowerLetter"/>
      <w:lvlText w:val="%8."/>
      <w:lvlJc w:val="left"/>
      <w:pPr>
        <w:tabs>
          <w:tab w:val="num" w:pos="5745"/>
        </w:tabs>
        <w:ind w:left="5745" w:hanging="360"/>
      </w:pPr>
    </w:lvl>
    <w:lvl w:ilvl="8" w:tplc="040C001B">
      <w:start w:val="1"/>
      <w:numFmt w:val="lowerRoman"/>
      <w:lvlText w:val="%9."/>
      <w:lvlJc w:val="right"/>
      <w:pPr>
        <w:tabs>
          <w:tab w:val="num" w:pos="6465"/>
        </w:tabs>
        <w:ind w:left="6465" w:hanging="180"/>
      </w:pPr>
    </w:lvl>
  </w:abstractNum>
  <w:abstractNum w:abstractNumId="49" w15:restartNumberingAfterBreak="0">
    <w:nsid w:val="7D84123F"/>
    <w:multiLevelType w:val="hybridMultilevel"/>
    <w:tmpl w:val="3976D0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43"/>
  </w:num>
  <w:num w:numId="3">
    <w:abstractNumId w:val="12"/>
  </w:num>
  <w:num w:numId="4">
    <w:abstractNumId w:val="14"/>
  </w:num>
  <w:num w:numId="5">
    <w:abstractNumId w:val="27"/>
  </w:num>
  <w:num w:numId="6">
    <w:abstractNumId w:val="33"/>
  </w:num>
  <w:num w:numId="7">
    <w:abstractNumId w:val="38"/>
  </w:num>
  <w:num w:numId="8">
    <w:abstractNumId w:val="46"/>
  </w:num>
  <w:num w:numId="9">
    <w:abstractNumId w:val="35"/>
  </w:num>
  <w:num w:numId="10">
    <w:abstractNumId w:val="42"/>
  </w:num>
  <w:num w:numId="11">
    <w:abstractNumId w:val="8"/>
  </w:num>
  <w:num w:numId="12">
    <w:abstractNumId w:val="40"/>
  </w:num>
  <w:num w:numId="13">
    <w:abstractNumId w:val="19"/>
  </w:num>
  <w:num w:numId="14">
    <w:abstractNumId w:val="17"/>
  </w:num>
  <w:num w:numId="15">
    <w:abstractNumId w:val="29"/>
  </w:num>
  <w:num w:numId="16">
    <w:abstractNumId w:val="37"/>
  </w:num>
  <w:num w:numId="17">
    <w:abstractNumId w:val="10"/>
  </w:num>
  <w:num w:numId="18">
    <w:abstractNumId w:val="31"/>
  </w:num>
  <w:num w:numId="19">
    <w:abstractNumId w:val="5"/>
  </w:num>
  <w:num w:numId="20">
    <w:abstractNumId w:val="45"/>
  </w:num>
  <w:num w:numId="21">
    <w:abstractNumId w:val="20"/>
  </w:num>
  <w:num w:numId="22">
    <w:abstractNumId w:val="7"/>
  </w:num>
  <w:num w:numId="23">
    <w:abstractNumId w:val="2"/>
  </w:num>
  <w:num w:numId="24">
    <w:abstractNumId w:val="32"/>
  </w:num>
  <w:num w:numId="25">
    <w:abstractNumId w:val="0"/>
  </w:num>
  <w:num w:numId="26">
    <w:abstractNumId w:val="28"/>
  </w:num>
  <w:num w:numId="27">
    <w:abstractNumId w:val="34"/>
  </w:num>
  <w:num w:numId="28">
    <w:abstractNumId w:val="11"/>
  </w:num>
  <w:num w:numId="29">
    <w:abstractNumId w:val="21"/>
  </w:num>
  <w:num w:numId="30">
    <w:abstractNumId w:val="49"/>
  </w:num>
  <w:num w:numId="31">
    <w:abstractNumId w:val="4"/>
  </w:num>
  <w:num w:numId="32">
    <w:abstractNumId w:val="23"/>
  </w:num>
  <w:num w:numId="33">
    <w:abstractNumId w:val="16"/>
  </w:num>
  <w:num w:numId="34">
    <w:abstractNumId w:val="39"/>
  </w:num>
  <w:num w:numId="35">
    <w:abstractNumId w:val="24"/>
  </w:num>
  <w:num w:numId="36">
    <w:abstractNumId w:val="25"/>
  </w:num>
  <w:num w:numId="37">
    <w:abstractNumId w:val="47"/>
  </w:num>
  <w:num w:numId="38">
    <w:abstractNumId w:val="36"/>
  </w:num>
  <w:num w:numId="39">
    <w:abstractNumId w:val="30"/>
  </w:num>
  <w:num w:numId="40">
    <w:abstractNumId w:val="9"/>
  </w:num>
  <w:num w:numId="41">
    <w:abstractNumId w:val="41"/>
  </w:num>
  <w:num w:numId="42">
    <w:abstractNumId w:val="15"/>
  </w:num>
  <w:num w:numId="43">
    <w:abstractNumId w:val="1"/>
  </w:num>
  <w:num w:numId="4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4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26"/>
  </w:num>
  <w:num w:numId="47">
    <w:abstractNumId w:val="6"/>
  </w:num>
  <w:num w:numId="48">
    <w:abstractNumId w:val="13"/>
  </w:num>
  <w:num w:numId="49">
    <w:abstractNumId w:val="44"/>
  </w:num>
  <w:num w:numId="50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64DC"/>
    <w:rsid w:val="00004AE2"/>
    <w:rsid w:val="00005B0F"/>
    <w:rsid w:val="00005C01"/>
    <w:rsid w:val="00006783"/>
    <w:rsid w:val="00010897"/>
    <w:rsid w:val="00011368"/>
    <w:rsid w:val="00012423"/>
    <w:rsid w:val="00012CF4"/>
    <w:rsid w:val="00017195"/>
    <w:rsid w:val="00020327"/>
    <w:rsid w:val="00021464"/>
    <w:rsid w:val="00024503"/>
    <w:rsid w:val="0002509B"/>
    <w:rsid w:val="00026F54"/>
    <w:rsid w:val="000321E1"/>
    <w:rsid w:val="00032272"/>
    <w:rsid w:val="0003525A"/>
    <w:rsid w:val="00037DEE"/>
    <w:rsid w:val="0004291E"/>
    <w:rsid w:val="00042D4F"/>
    <w:rsid w:val="000466AA"/>
    <w:rsid w:val="00047711"/>
    <w:rsid w:val="00050159"/>
    <w:rsid w:val="0005212E"/>
    <w:rsid w:val="000544E4"/>
    <w:rsid w:val="0005603B"/>
    <w:rsid w:val="00057F15"/>
    <w:rsid w:val="00064002"/>
    <w:rsid w:val="00065476"/>
    <w:rsid w:val="00065D7B"/>
    <w:rsid w:val="00066FE6"/>
    <w:rsid w:val="0006725F"/>
    <w:rsid w:val="00074629"/>
    <w:rsid w:val="00075338"/>
    <w:rsid w:val="000767D0"/>
    <w:rsid w:val="00076D8E"/>
    <w:rsid w:val="0008397A"/>
    <w:rsid w:val="00083DA5"/>
    <w:rsid w:val="0008552D"/>
    <w:rsid w:val="00085C9B"/>
    <w:rsid w:val="000861EA"/>
    <w:rsid w:val="0008764E"/>
    <w:rsid w:val="00087CDD"/>
    <w:rsid w:val="00093F5B"/>
    <w:rsid w:val="00097102"/>
    <w:rsid w:val="000A2781"/>
    <w:rsid w:val="000A37AA"/>
    <w:rsid w:val="000A4C5A"/>
    <w:rsid w:val="000A4D5B"/>
    <w:rsid w:val="000B13B1"/>
    <w:rsid w:val="000B16D8"/>
    <w:rsid w:val="000B7123"/>
    <w:rsid w:val="000C0228"/>
    <w:rsid w:val="000C0FD0"/>
    <w:rsid w:val="000C126E"/>
    <w:rsid w:val="000C45CF"/>
    <w:rsid w:val="000C504B"/>
    <w:rsid w:val="000C53C7"/>
    <w:rsid w:val="000C5603"/>
    <w:rsid w:val="000C76F0"/>
    <w:rsid w:val="000D203D"/>
    <w:rsid w:val="000D2683"/>
    <w:rsid w:val="000D4311"/>
    <w:rsid w:val="000D4ADD"/>
    <w:rsid w:val="000D77F0"/>
    <w:rsid w:val="000E2A53"/>
    <w:rsid w:val="000E6C78"/>
    <w:rsid w:val="000F02A5"/>
    <w:rsid w:val="000F055F"/>
    <w:rsid w:val="000F134A"/>
    <w:rsid w:val="000F1BC3"/>
    <w:rsid w:val="000F26BA"/>
    <w:rsid w:val="000F3E08"/>
    <w:rsid w:val="000F4130"/>
    <w:rsid w:val="000F4D9E"/>
    <w:rsid w:val="000F62D2"/>
    <w:rsid w:val="001007D2"/>
    <w:rsid w:val="00100922"/>
    <w:rsid w:val="001027F3"/>
    <w:rsid w:val="00104441"/>
    <w:rsid w:val="00104EA5"/>
    <w:rsid w:val="00106A55"/>
    <w:rsid w:val="00107D36"/>
    <w:rsid w:val="00110488"/>
    <w:rsid w:val="001111B2"/>
    <w:rsid w:val="00112157"/>
    <w:rsid w:val="0011288B"/>
    <w:rsid w:val="001160C5"/>
    <w:rsid w:val="00116ED1"/>
    <w:rsid w:val="00122D80"/>
    <w:rsid w:val="00122E27"/>
    <w:rsid w:val="001234FD"/>
    <w:rsid w:val="00124F63"/>
    <w:rsid w:val="00126F4F"/>
    <w:rsid w:val="00131465"/>
    <w:rsid w:val="00131B57"/>
    <w:rsid w:val="00132B49"/>
    <w:rsid w:val="00133945"/>
    <w:rsid w:val="00135159"/>
    <w:rsid w:val="001402C8"/>
    <w:rsid w:val="00141576"/>
    <w:rsid w:val="0014370D"/>
    <w:rsid w:val="00144A33"/>
    <w:rsid w:val="00144F30"/>
    <w:rsid w:val="00146121"/>
    <w:rsid w:val="001534F6"/>
    <w:rsid w:val="00153D22"/>
    <w:rsid w:val="00155714"/>
    <w:rsid w:val="00160164"/>
    <w:rsid w:val="001607A6"/>
    <w:rsid w:val="00164099"/>
    <w:rsid w:val="00171760"/>
    <w:rsid w:val="00176292"/>
    <w:rsid w:val="0017658C"/>
    <w:rsid w:val="001773E9"/>
    <w:rsid w:val="00181B04"/>
    <w:rsid w:val="00183E82"/>
    <w:rsid w:val="0018404A"/>
    <w:rsid w:val="0018425D"/>
    <w:rsid w:val="0018485F"/>
    <w:rsid w:val="001849FA"/>
    <w:rsid w:val="0018590C"/>
    <w:rsid w:val="001865E8"/>
    <w:rsid w:val="0019045C"/>
    <w:rsid w:val="00190D75"/>
    <w:rsid w:val="001917AB"/>
    <w:rsid w:val="00193740"/>
    <w:rsid w:val="001939F2"/>
    <w:rsid w:val="001944E8"/>
    <w:rsid w:val="001954E9"/>
    <w:rsid w:val="001A03EF"/>
    <w:rsid w:val="001A4723"/>
    <w:rsid w:val="001A63BF"/>
    <w:rsid w:val="001A6799"/>
    <w:rsid w:val="001A754A"/>
    <w:rsid w:val="001A77C8"/>
    <w:rsid w:val="001B119F"/>
    <w:rsid w:val="001B1934"/>
    <w:rsid w:val="001B2649"/>
    <w:rsid w:val="001B267E"/>
    <w:rsid w:val="001B270A"/>
    <w:rsid w:val="001B2E6B"/>
    <w:rsid w:val="001B4E26"/>
    <w:rsid w:val="001B5D88"/>
    <w:rsid w:val="001C000B"/>
    <w:rsid w:val="001C0776"/>
    <w:rsid w:val="001C2007"/>
    <w:rsid w:val="001C3BE6"/>
    <w:rsid w:val="001C408C"/>
    <w:rsid w:val="001E17AF"/>
    <w:rsid w:val="001E1BAC"/>
    <w:rsid w:val="001E4D7A"/>
    <w:rsid w:val="001E5629"/>
    <w:rsid w:val="00200228"/>
    <w:rsid w:val="00200B69"/>
    <w:rsid w:val="002012E5"/>
    <w:rsid w:val="00201A85"/>
    <w:rsid w:val="00202855"/>
    <w:rsid w:val="00202FD4"/>
    <w:rsid w:val="00203A3A"/>
    <w:rsid w:val="002045CB"/>
    <w:rsid w:val="0020587F"/>
    <w:rsid w:val="0021008A"/>
    <w:rsid w:val="00210A40"/>
    <w:rsid w:val="00210E90"/>
    <w:rsid w:val="00211760"/>
    <w:rsid w:val="0021233B"/>
    <w:rsid w:val="002144CA"/>
    <w:rsid w:val="00222C19"/>
    <w:rsid w:val="00222C76"/>
    <w:rsid w:val="00223887"/>
    <w:rsid w:val="00225EC2"/>
    <w:rsid w:val="002264EC"/>
    <w:rsid w:val="00226B0E"/>
    <w:rsid w:val="0022780E"/>
    <w:rsid w:val="00227858"/>
    <w:rsid w:val="00231778"/>
    <w:rsid w:val="00232F47"/>
    <w:rsid w:val="00246358"/>
    <w:rsid w:val="00246F77"/>
    <w:rsid w:val="00252737"/>
    <w:rsid w:val="002527DD"/>
    <w:rsid w:val="002553DD"/>
    <w:rsid w:val="00256D69"/>
    <w:rsid w:val="00257072"/>
    <w:rsid w:val="00260ABD"/>
    <w:rsid w:val="00264608"/>
    <w:rsid w:val="00266F23"/>
    <w:rsid w:val="00271F9E"/>
    <w:rsid w:val="00272281"/>
    <w:rsid w:val="002729CA"/>
    <w:rsid w:val="002766FA"/>
    <w:rsid w:val="002802E7"/>
    <w:rsid w:val="00280FF4"/>
    <w:rsid w:val="00281028"/>
    <w:rsid w:val="00285237"/>
    <w:rsid w:val="00286B15"/>
    <w:rsid w:val="00286F74"/>
    <w:rsid w:val="00291A45"/>
    <w:rsid w:val="002928BA"/>
    <w:rsid w:val="0029323F"/>
    <w:rsid w:val="00293D9B"/>
    <w:rsid w:val="00295C6B"/>
    <w:rsid w:val="002A02A8"/>
    <w:rsid w:val="002A1624"/>
    <w:rsid w:val="002A32EB"/>
    <w:rsid w:val="002A408B"/>
    <w:rsid w:val="002A67AD"/>
    <w:rsid w:val="002A6C45"/>
    <w:rsid w:val="002A78B9"/>
    <w:rsid w:val="002B0883"/>
    <w:rsid w:val="002B49D0"/>
    <w:rsid w:val="002B4DFC"/>
    <w:rsid w:val="002B7DDA"/>
    <w:rsid w:val="002C1428"/>
    <w:rsid w:val="002C4809"/>
    <w:rsid w:val="002C4E1C"/>
    <w:rsid w:val="002C5952"/>
    <w:rsid w:val="002C6312"/>
    <w:rsid w:val="002C6467"/>
    <w:rsid w:val="002C7054"/>
    <w:rsid w:val="002C7E0B"/>
    <w:rsid w:val="002D03A8"/>
    <w:rsid w:val="002D3F5C"/>
    <w:rsid w:val="002E2000"/>
    <w:rsid w:val="002E3224"/>
    <w:rsid w:val="002E3641"/>
    <w:rsid w:val="002E3FF2"/>
    <w:rsid w:val="002F29AF"/>
    <w:rsid w:val="002F350D"/>
    <w:rsid w:val="002F41AD"/>
    <w:rsid w:val="002F516C"/>
    <w:rsid w:val="002F7D27"/>
    <w:rsid w:val="00302BDD"/>
    <w:rsid w:val="00304169"/>
    <w:rsid w:val="00307FDD"/>
    <w:rsid w:val="003158AA"/>
    <w:rsid w:val="00315F84"/>
    <w:rsid w:val="00317139"/>
    <w:rsid w:val="00320D06"/>
    <w:rsid w:val="003219FA"/>
    <w:rsid w:val="003239D4"/>
    <w:rsid w:val="003249F6"/>
    <w:rsid w:val="00324A38"/>
    <w:rsid w:val="003278F2"/>
    <w:rsid w:val="00327EEB"/>
    <w:rsid w:val="00330CDC"/>
    <w:rsid w:val="00331767"/>
    <w:rsid w:val="00332F9D"/>
    <w:rsid w:val="00346D3E"/>
    <w:rsid w:val="003473B8"/>
    <w:rsid w:val="0035050E"/>
    <w:rsid w:val="003534B2"/>
    <w:rsid w:val="00357CB3"/>
    <w:rsid w:val="00357E1E"/>
    <w:rsid w:val="00357F90"/>
    <w:rsid w:val="003604C2"/>
    <w:rsid w:val="0036199A"/>
    <w:rsid w:val="00362388"/>
    <w:rsid w:val="00364E01"/>
    <w:rsid w:val="003653E4"/>
    <w:rsid w:val="00367AC6"/>
    <w:rsid w:val="0037578B"/>
    <w:rsid w:val="00375919"/>
    <w:rsid w:val="00377FB6"/>
    <w:rsid w:val="00381160"/>
    <w:rsid w:val="0038344F"/>
    <w:rsid w:val="00384769"/>
    <w:rsid w:val="00387360"/>
    <w:rsid w:val="00387EEF"/>
    <w:rsid w:val="00395F0A"/>
    <w:rsid w:val="0039650B"/>
    <w:rsid w:val="0039681A"/>
    <w:rsid w:val="00396F98"/>
    <w:rsid w:val="003A242B"/>
    <w:rsid w:val="003A3A65"/>
    <w:rsid w:val="003A5669"/>
    <w:rsid w:val="003B3D2B"/>
    <w:rsid w:val="003B4B92"/>
    <w:rsid w:val="003B6FDE"/>
    <w:rsid w:val="003C3BCA"/>
    <w:rsid w:val="003C5486"/>
    <w:rsid w:val="003C604B"/>
    <w:rsid w:val="003C6A69"/>
    <w:rsid w:val="003C6BAB"/>
    <w:rsid w:val="003C7354"/>
    <w:rsid w:val="003D00E5"/>
    <w:rsid w:val="003D2954"/>
    <w:rsid w:val="003D382C"/>
    <w:rsid w:val="003D6C8A"/>
    <w:rsid w:val="003D7C46"/>
    <w:rsid w:val="003E0F6D"/>
    <w:rsid w:val="003E1AC6"/>
    <w:rsid w:val="003E436D"/>
    <w:rsid w:val="003E5B21"/>
    <w:rsid w:val="003E686C"/>
    <w:rsid w:val="003E7926"/>
    <w:rsid w:val="003F02AC"/>
    <w:rsid w:val="003F1FED"/>
    <w:rsid w:val="003F2853"/>
    <w:rsid w:val="003F408D"/>
    <w:rsid w:val="003F6EBB"/>
    <w:rsid w:val="004016D1"/>
    <w:rsid w:val="00402242"/>
    <w:rsid w:val="00402B98"/>
    <w:rsid w:val="00403F19"/>
    <w:rsid w:val="00405257"/>
    <w:rsid w:val="00405F3A"/>
    <w:rsid w:val="0041105A"/>
    <w:rsid w:val="004116B4"/>
    <w:rsid w:val="004159B8"/>
    <w:rsid w:val="0041680B"/>
    <w:rsid w:val="00416B23"/>
    <w:rsid w:val="004208FC"/>
    <w:rsid w:val="0042190B"/>
    <w:rsid w:val="004237FB"/>
    <w:rsid w:val="00424A2C"/>
    <w:rsid w:val="0042695C"/>
    <w:rsid w:val="00426CBC"/>
    <w:rsid w:val="004305E8"/>
    <w:rsid w:val="0043080A"/>
    <w:rsid w:val="0043083C"/>
    <w:rsid w:val="00431C8A"/>
    <w:rsid w:val="00433DD5"/>
    <w:rsid w:val="0043474D"/>
    <w:rsid w:val="004356CE"/>
    <w:rsid w:val="004358D4"/>
    <w:rsid w:val="004434E3"/>
    <w:rsid w:val="00452510"/>
    <w:rsid w:val="00454A0E"/>
    <w:rsid w:val="00455946"/>
    <w:rsid w:val="00461741"/>
    <w:rsid w:val="00462177"/>
    <w:rsid w:val="00463600"/>
    <w:rsid w:val="004672D7"/>
    <w:rsid w:val="0047169B"/>
    <w:rsid w:val="00471FA3"/>
    <w:rsid w:val="00472FCB"/>
    <w:rsid w:val="00481766"/>
    <w:rsid w:val="00483D13"/>
    <w:rsid w:val="00487031"/>
    <w:rsid w:val="00487A47"/>
    <w:rsid w:val="00491374"/>
    <w:rsid w:val="00496533"/>
    <w:rsid w:val="00496941"/>
    <w:rsid w:val="004A3959"/>
    <w:rsid w:val="004A40E8"/>
    <w:rsid w:val="004A6065"/>
    <w:rsid w:val="004A7679"/>
    <w:rsid w:val="004B0C07"/>
    <w:rsid w:val="004B1622"/>
    <w:rsid w:val="004B5C2F"/>
    <w:rsid w:val="004B634D"/>
    <w:rsid w:val="004C1F14"/>
    <w:rsid w:val="004C291F"/>
    <w:rsid w:val="004C4596"/>
    <w:rsid w:val="004D13E7"/>
    <w:rsid w:val="004D2511"/>
    <w:rsid w:val="004D321F"/>
    <w:rsid w:val="004D3D33"/>
    <w:rsid w:val="004D6C64"/>
    <w:rsid w:val="004E4B39"/>
    <w:rsid w:val="004E5823"/>
    <w:rsid w:val="004E71A7"/>
    <w:rsid w:val="004E7957"/>
    <w:rsid w:val="004F27CA"/>
    <w:rsid w:val="004F52CD"/>
    <w:rsid w:val="004F5D01"/>
    <w:rsid w:val="004F79EF"/>
    <w:rsid w:val="00500A2E"/>
    <w:rsid w:val="00500AF3"/>
    <w:rsid w:val="005015BD"/>
    <w:rsid w:val="00503318"/>
    <w:rsid w:val="00505B44"/>
    <w:rsid w:val="00506B66"/>
    <w:rsid w:val="00514C75"/>
    <w:rsid w:val="00515D46"/>
    <w:rsid w:val="00517778"/>
    <w:rsid w:val="00517FD8"/>
    <w:rsid w:val="0052168C"/>
    <w:rsid w:val="00522491"/>
    <w:rsid w:val="00522A18"/>
    <w:rsid w:val="0052407B"/>
    <w:rsid w:val="0053055B"/>
    <w:rsid w:val="00534559"/>
    <w:rsid w:val="005346D0"/>
    <w:rsid w:val="005354F5"/>
    <w:rsid w:val="00536617"/>
    <w:rsid w:val="0053719D"/>
    <w:rsid w:val="0054017B"/>
    <w:rsid w:val="0054256E"/>
    <w:rsid w:val="00542E19"/>
    <w:rsid w:val="00543337"/>
    <w:rsid w:val="00544CAA"/>
    <w:rsid w:val="00546866"/>
    <w:rsid w:val="00546AB3"/>
    <w:rsid w:val="0054723D"/>
    <w:rsid w:val="00550D57"/>
    <w:rsid w:val="00553E2F"/>
    <w:rsid w:val="00553EA8"/>
    <w:rsid w:val="0055471B"/>
    <w:rsid w:val="00556259"/>
    <w:rsid w:val="00556426"/>
    <w:rsid w:val="00564031"/>
    <w:rsid w:val="00572B16"/>
    <w:rsid w:val="00575781"/>
    <w:rsid w:val="00575BE1"/>
    <w:rsid w:val="00580882"/>
    <w:rsid w:val="005855E2"/>
    <w:rsid w:val="00585C45"/>
    <w:rsid w:val="0058653F"/>
    <w:rsid w:val="005871D5"/>
    <w:rsid w:val="005923A2"/>
    <w:rsid w:val="00594293"/>
    <w:rsid w:val="00597B57"/>
    <w:rsid w:val="005A02BD"/>
    <w:rsid w:val="005A0CD1"/>
    <w:rsid w:val="005A53A4"/>
    <w:rsid w:val="005A57D2"/>
    <w:rsid w:val="005A7A77"/>
    <w:rsid w:val="005B3713"/>
    <w:rsid w:val="005B4C3B"/>
    <w:rsid w:val="005B7AE7"/>
    <w:rsid w:val="005C1105"/>
    <w:rsid w:val="005C1607"/>
    <w:rsid w:val="005C2896"/>
    <w:rsid w:val="005C2943"/>
    <w:rsid w:val="005C4475"/>
    <w:rsid w:val="005E02E8"/>
    <w:rsid w:val="005E51E8"/>
    <w:rsid w:val="005E5489"/>
    <w:rsid w:val="005E5C4A"/>
    <w:rsid w:val="005E67A4"/>
    <w:rsid w:val="005E6D06"/>
    <w:rsid w:val="005F1688"/>
    <w:rsid w:val="005F1E3D"/>
    <w:rsid w:val="005F2D22"/>
    <w:rsid w:val="005F4C35"/>
    <w:rsid w:val="005F61D4"/>
    <w:rsid w:val="006002A7"/>
    <w:rsid w:val="0060118C"/>
    <w:rsid w:val="00602BAD"/>
    <w:rsid w:val="00602D65"/>
    <w:rsid w:val="00603A1B"/>
    <w:rsid w:val="0060408D"/>
    <w:rsid w:val="00604B1A"/>
    <w:rsid w:val="00605833"/>
    <w:rsid w:val="0060620E"/>
    <w:rsid w:val="006074A5"/>
    <w:rsid w:val="00611993"/>
    <w:rsid w:val="00612D6E"/>
    <w:rsid w:val="00612DD6"/>
    <w:rsid w:val="00613E22"/>
    <w:rsid w:val="00613F8A"/>
    <w:rsid w:val="00621834"/>
    <w:rsid w:val="00622FD1"/>
    <w:rsid w:val="0062498F"/>
    <w:rsid w:val="006260A6"/>
    <w:rsid w:val="00631DA9"/>
    <w:rsid w:val="0063384A"/>
    <w:rsid w:val="00634946"/>
    <w:rsid w:val="00641ABF"/>
    <w:rsid w:val="00643692"/>
    <w:rsid w:val="006454F3"/>
    <w:rsid w:val="00645EEB"/>
    <w:rsid w:val="006466B1"/>
    <w:rsid w:val="00650C8E"/>
    <w:rsid w:val="006548AA"/>
    <w:rsid w:val="006550D4"/>
    <w:rsid w:val="00664CAA"/>
    <w:rsid w:val="0066593A"/>
    <w:rsid w:val="00665F25"/>
    <w:rsid w:val="006669FC"/>
    <w:rsid w:val="006715AA"/>
    <w:rsid w:val="00673FCB"/>
    <w:rsid w:val="00674213"/>
    <w:rsid w:val="00675749"/>
    <w:rsid w:val="006800B0"/>
    <w:rsid w:val="006871F8"/>
    <w:rsid w:val="00693028"/>
    <w:rsid w:val="006934F0"/>
    <w:rsid w:val="0069474A"/>
    <w:rsid w:val="006A32C0"/>
    <w:rsid w:val="006A33AD"/>
    <w:rsid w:val="006A587C"/>
    <w:rsid w:val="006A5D5B"/>
    <w:rsid w:val="006A679D"/>
    <w:rsid w:val="006B1EB0"/>
    <w:rsid w:val="006B215C"/>
    <w:rsid w:val="006B4C94"/>
    <w:rsid w:val="006B78BC"/>
    <w:rsid w:val="006C05DD"/>
    <w:rsid w:val="006C1885"/>
    <w:rsid w:val="006C1A49"/>
    <w:rsid w:val="006C3640"/>
    <w:rsid w:val="006C59C5"/>
    <w:rsid w:val="006D322E"/>
    <w:rsid w:val="006D53C4"/>
    <w:rsid w:val="006D673A"/>
    <w:rsid w:val="006D6C76"/>
    <w:rsid w:val="006E1493"/>
    <w:rsid w:val="006E77A9"/>
    <w:rsid w:val="006F20AD"/>
    <w:rsid w:val="006F51F9"/>
    <w:rsid w:val="006F54E8"/>
    <w:rsid w:val="006F7985"/>
    <w:rsid w:val="00700F49"/>
    <w:rsid w:val="00701812"/>
    <w:rsid w:val="00705D55"/>
    <w:rsid w:val="00711E94"/>
    <w:rsid w:val="00712A05"/>
    <w:rsid w:val="00713C1D"/>
    <w:rsid w:val="00715E8B"/>
    <w:rsid w:val="007163F0"/>
    <w:rsid w:val="00720FF1"/>
    <w:rsid w:val="00722E36"/>
    <w:rsid w:val="00725958"/>
    <w:rsid w:val="00733714"/>
    <w:rsid w:val="007338A0"/>
    <w:rsid w:val="00734CEF"/>
    <w:rsid w:val="0073676D"/>
    <w:rsid w:val="00736822"/>
    <w:rsid w:val="007369F2"/>
    <w:rsid w:val="00737B47"/>
    <w:rsid w:val="00740716"/>
    <w:rsid w:val="0074159B"/>
    <w:rsid w:val="00747A99"/>
    <w:rsid w:val="00757827"/>
    <w:rsid w:val="00762CFB"/>
    <w:rsid w:val="007633F9"/>
    <w:rsid w:val="00763720"/>
    <w:rsid w:val="00767EF6"/>
    <w:rsid w:val="00767FC2"/>
    <w:rsid w:val="00770309"/>
    <w:rsid w:val="007709B2"/>
    <w:rsid w:val="00770B48"/>
    <w:rsid w:val="00770E69"/>
    <w:rsid w:val="00772C6F"/>
    <w:rsid w:val="00775934"/>
    <w:rsid w:val="00777AFB"/>
    <w:rsid w:val="007846CB"/>
    <w:rsid w:val="00784B97"/>
    <w:rsid w:val="0078529C"/>
    <w:rsid w:val="007859B8"/>
    <w:rsid w:val="007864A7"/>
    <w:rsid w:val="00787335"/>
    <w:rsid w:val="007911C5"/>
    <w:rsid w:val="007928A6"/>
    <w:rsid w:val="00793F07"/>
    <w:rsid w:val="00795248"/>
    <w:rsid w:val="00796EF2"/>
    <w:rsid w:val="007A097D"/>
    <w:rsid w:val="007A0B06"/>
    <w:rsid w:val="007A25D9"/>
    <w:rsid w:val="007A2C43"/>
    <w:rsid w:val="007A2F53"/>
    <w:rsid w:val="007A4855"/>
    <w:rsid w:val="007A5BC7"/>
    <w:rsid w:val="007A7DBE"/>
    <w:rsid w:val="007B1980"/>
    <w:rsid w:val="007B38EC"/>
    <w:rsid w:val="007B3F58"/>
    <w:rsid w:val="007B4983"/>
    <w:rsid w:val="007B59BE"/>
    <w:rsid w:val="007B6AE2"/>
    <w:rsid w:val="007B73E1"/>
    <w:rsid w:val="007B75CF"/>
    <w:rsid w:val="007C073F"/>
    <w:rsid w:val="007C0E55"/>
    <w:rsid w:val="007C131B"/>
    <w:rsid w:val="007C3183"/>
    <w:rsid w:val="007C42AF"/>
    <w:rsid w:val="007C42E1"/>
    <w:rsid w:val="007C55E0"/>
    <w:rsid w:val="007C78D6"/>
    <w:rsid w:val="007D4A58"/>
    <w:rsid w:val="007D4CFB"/>
    <w:rsid w:val="007D796F"/>
    <w:rsid w:val="007D7AAE"/>
    <w:rsid w:val="007E15FD"/>
    <w:rsid w:val="007E4C89"/>
    <w:rsid w:val="007E4C9F"/>
    <w:rsid w:val="007E4D64"/>
    <w:rsid w:val="007E4F7A"/>
    <w:rsid w:val="007E6AE5"/>
    <w:rsid w:val="007E6FED"/>
    <w:rsid w:val="007E7372"/>
    <w:rsid w:val="007F07F0"/>
    <w:rsid w:val="007F2D6C"/>
    <w:rsid w:val="007F55C1"/>
    <w:rsid w:val="007F5B20"/>
    <w:rsid w:val="007F676B"/>
    <w:rsid w:val="008001B6"/>
    <w:rsid w:val="00801FB1"/>
    <w:rsid w:val="00802E00"/>
    <w:rsid w:val="008057C3"/>
    <w:rsid w:val="00805921"/>
    <w:rsid w:val="00805BFE"/>
    <w:rsid w:val="00805F10"/>
    <w:rsid w:val="008154DB"/>
    <w:rsid w:val="008170EB"/>
    <w:rsid w:val="00822118"/>
    <w:rsid w:val="00823645"/>
    <w:rsid w:val="00824437"/>
    <w:rsid w:val="008255DE"/>
    <w:rsid w:val="008301F7"/>
    <w:rsid w:val="00843FEB"/>
    <w:rsid w:val="00845B71"/>
    <w:rsid w:val="00850F1A"/>
    <w:rsid w:val="008536A1"/>
    <w:rsid w:val="00855265"/>
    <w:rsid w:val="008554B5"/>
    <w:rsid w:val="00856356"/>
    <w:rsid w:val="00857D50"/>
    <w:rsid w:val="00860F8B"/>
    <w:rsid w:val="00860FBC"/>
    <w:rsid w:val="0086149C"/>
    <w:rsid w:val="0086227D"/>
    <w:rsid w:val="00863201"/>
    <w:rsid w:val="008643EE"/>
    <w:rsid w:val="00864B5B"/>
    <w:rsid w:val="008654A6"/>
    <w:rsid w:val="0086608D"/>
    <w:rsid w:val="00867928"/>
    <w:rsid w:val="00872A7D"/>
    <w:rsid w:val="00873581"/>
    <w:rsid w:val="008739CA"/>
    <w:rsid w:val="008765EB"/>
    <w:rsid w:val="00876F7E"/>
    <w:rsid w:val="008772F5"/>
    <w:rsid w:val="008807F2"/>
    <w:rsid w:val="008829B4"/>
    <w:rsid w:val="00883E6D"/>
    <w:rsid w:val="00884D5A"/>
    <w:rsid w:val="008850F8"/>
    <w:rsid w:val="00893FB1"/>
    <w:rsid w:val="00897C4D"/>
    <w:rsid w:val="008A0581"/>
    <w:rsid w:val="008A3EE8"/>
    <w:rsid w:val="008A46EC"/>
    <w:rsid w:val="008A5E64"/>
    <w:rsid w:val="008A7853"/>
    <w:rsid w:val="008B037F"/>
    <w:rsid w:val="008B07EB"/>
    <w:rsid w:val="008B1825"/>
    <w:rsid w:val="008B44A4"/>
    <w:rsid w:val="008B4D15"/>
    <w:rsid w:val="008B6E57"/>
    <w:rsid w:val="008C405F"/>
    <w:rsid w:val="008C5C6A"/>
    <w:rsid w:val="008C64B4"/>
    <w:rsid w:val="008C6A55"/>
    <w:rsid w:val="008D200F"/>
    <w:rsid w:val="008D276E"/>
    <w:rsid w:val="008D3259"/>
    <w:rsid w:val="008D75D3"/>
    <w:rsid w:val="008E1583"/>
    <w:rsid w:val="008E46C4"/>
    <w:rsid w:val="008F04E7"/>
    <w:rsid w:val="008F1AEE"/>
    <w:rsid w:val="008F1F3B"/>
    <w:rsid w:val="008F2611"/>
    <w:rsid w:val="008F479F"/>
    <w:rsid w:val="008F6CAD"/>
    <w:rsid w:val="00900D80"/>
    <w:rsid w:val="00901A23"/>
    <w:rsid w:val="00901CF6"/>
    <w:rsid w:val="00902277"/>
    <w:rsid w:val="00902411"/>
    <w:rsid w:val="0090255C"/>
    <w:rsid w:val="00903C3F"/>
    <w:rsid w:val="00906D63"/>
    <w:rsid w:val="009148D0"/>
    <w:rsid w:val="00935B5A"/>
    <w:rsid w:val="009366C8"/>
    <w:rsid w:val="00941197"/>
    <w:rsid w:val="009428FB"/>
    <w:rsid w:val="00942CFF"/>
    <w:rsid w:val="00943225"/>
    <w:rsid w:val="009508B3"/>
    <w:rsid w:val="00950DB7"/>
    <w:rsid w:val="009511DD"/>
    <w:rsid w:val="00951AC4"/>
    <w:rsid w:val="00953B49"/>
    <w:rsid w:val="00954011"/>
    <w:rsid w:val="00962727"/>
    <w:rsid w:val="00963E12"/>
    <w:rsid w:val="00964D77"/>
    <w:rsid w:val="0096513A"/>
    <w:rsid w:val="0096527D"/>
    <w:rsid w:val="009663C8"/>
    <w:rsid w:val="009743A8"/>
    <w:rsid w:val="00974530"/>
    <w:rsid w:val="00984090"/>
    <w:rsid w:val="009864CE"/>
    <w:rsid w:val="009A15CB"/>
    <w:rsid w:val="009A1CAF"/>
    <w:rsid w:val="009A39AE"/>
    <w:rsid w:val="009A6EBD"/>
    <w:rsid w:val="009B219F"/>
    <w:rsid w:val="009B249B"/>
    <w:rsid w:val="009B4A03"/>
    <w:rsid w:val="009B53B0"/>
    <w:rsid w:val="009B6032"/>
    <w:rsid w:val="009B778B"/>
    <w:rsid w:val="009C0184"/>
    <w:rsid w:val="009C3832"/>
    <w:rsid w:val="009D1AFA"/>
    <w:rsid w:val="009D2435"/>
    <w:rsid w:val="009D349D"/>
    <w:rsid w:val="009D3540"/>
    <w:rsid w:val="009D461A"/>
    <w:rsid w:val="009D5243"/>
    <w:rsid w:val="009D5986"/>
    <w:rsid w:val="009D5DCF"/>
    <w:rsid w:val="009D71EF"/>
    <w:rsid w:val="009E04EE"/>
    <w:rsid w:val="009E1FC0"/>
    <w:rsid w:val="009E3C4E"/>
    <w:rsid w:val="009E5BDE"/>
    <w:rsid w:val="009E60DB"/>
    <w:rsid w:val="009E74DC"/>
    <w:rsid w:val="009F4D8D"/>
    <w:rsid w:val="009F6C52"/>
    <w:rsid w:val="009F6FBD"/>
    <w:rsid w:val="00A01B68"/>
    <w:rsid w:val="00A0481E"/>
    <w:rsid w:val="00A04A7B"/>
    <w:rsid w:val="00A06A42"/>
    <w:rsid w:val="00A070CE"/>
    <w:rsid w:val="00A079C3"/>
    <w:rsid w:val="00A1166D"/>
    <w:rsid w:val="00A11D40"/>
    <w:rsid w:val="00A1285B"/>
    <w:rsid w:val="00A1619C"/>
    <w:rsid w:val="00A173F9"/>
    <w:rsid w:val="00A209F7"/>
    <w:rsid w:val="00A22BBD"/>
    <w:rsid w:val="00A245BD"/>
    <w:rsid w:val="00A25F55"/>
    <w:rsid w:val="00A27773"/>
    <w:rsid w:val="00A317B6"/>
    <w:rsid w:val="00A31C84"/>
    <w:rsid w:val="00A413C6"/>
    <w:rsid w:val="00A42036"/>
    <w:rsid w:val="00A44A0E"/>
    <w:rsid w:val="00A4551B"/>
    <w:rsid w:val="00A46355"/>
    <w:rsid w:val="00A476BF"/>
    <w:rsid w:val="00A50A32"/>
    <w:rsid w:val="00A527EA"/>
    <w:rsid w:val="00A56D99"/>
    <w:rsid w:val="00A60311"/>
    <w:rsid w:val="00A6115C"/>
    <w:rsid w:val="00A6165D"/>
    <w:rsid w:val="00A64152"/>
    <w:rsid w:val="00A653D0"/>
    <w:rsid w:val="00A666F2"/>
    <w:rsid w:val="00A6679A"/>
    <w:rsid w:val="00A66D62"/>
    <w:rsid w:val="00A66EF4"/>
    <w:rsid w:val="00A703AF"/>
    <w:rsid w:val="00A729B7"/>
    <w:rsid w:val="00A73CE2"/>
    <w:rsid w:val="00A810C4"/>
    <w:rsid w:val="00A8290D"/>
    <w:rsid w:val="00A831A2"/>
    <w:rsid w:val="00A83842"/>
    <w:rsid w:val="00A84D72"/>
    <w:rsid w:val="00A94033"/>
    <w:rsid w:val="00A9644E"/>
    <w:rsid w:val="00A96809"/>
    <w:rsid w:val="00AA148A"/>
    <w:rsid w:val="00AA2BCB"/>
    <w:rsid w:val="00AA4A98"/>
    <w:rsid w:val="00AA5A6C"/>
    <w:rsid w:val="00AA5BFB"/>
    <w:rsid w:val="00AB4617"/>
    <w:rsid w:val="00AB52D6"/>
    <w:rsid w:val="00AB69C1"/>
    <w:rsid w:val="00AB6D2C"/>
    <w:rsid w:val="00AB6DBB"/>
    <w:rsid w:val="00AB7447"/>
    <w:rsid w:val="00AC0D3F"/>
    <w:rsid w:val="00AC2A7D"/>
    <w:rsid w:val="00AC41D3"/>
    <w:rsid w:val="00AC55FD"/>
    <w:rsid w:val="00AD2334"/>
    <w:rsid w:val="00AD3077"/>
    <w:rsid w:val="00AD4AD2"/>
    <w:rsid w:val="00AD66A2"/>
    <w:rsid w:val="00AE02D4"/>
    <w:rsid w:val="00AE05BA"/>
    <w:rsid w:val="00AE062D"/>
    <w:rsid w:val="00AE274F"/>
    <w:rsid w:val="00AF1BBA"/>
    <w:rsid w:val="00AF3317"/>
    <w:rsid w:val="00AF3684"/>
    <w:rsid w:val="00AF5C69"/>
    <w:rsid w:val="00AF7411"/>
    <w:rsid w:val="00B0346A"/>
    <w:rsid w:val="00B03D1B"/>
    <w:rsid w:val="00B055F1"/>
    <w:rsid w:val="00B07B45"/>
    <w:rsid w:val="00B07C37"/>
    <w:rsid w:val="00B12E10"/>
    <w:rsid w:val="00B14D4F"/>
    <w:rsid w:val="00B15100"/>
    <w:rsid w:val="00B17B5E"/>
    <w:rsid w:val="00B21E84"/>
    <w:rsid w:val="00B25349"/>
    <w:rsid w:val="00B2674F"/>
    <w:rsid w:val="00B3388E"/>
    <w:rsid w:val="00B34221"/>
    <w:rsid w:val="00B346A1"/>
    <w:rsid w:val="00B34C43"/>
    <w:rsid w:val="00B36580"/>
    <w:rsid w:val="00B36682"/>
    <w:rsid w:val="00B375F4"/>
    <w:rsid w:val="00B37835"/>
    <w:rsid w:val="00B41099"/>
    <w:rsid w:val="00B422FE"/>
    <w:rsid w:val="00B46F43"/>
    <w:rsid w:val="00B47776"/>
    <w:rsid w:val="00B506AC"/>
    <w:rsid w:val="00B5084B"/>
    <w:rsid w:val="00B513A1"/>
    <w:rsid w:val="00B521F7"/>
    <w:rsid w:val="00B5328C"/>
    <w:rsid w:val="00B533C5"/>
    <w:rsid w:val="00B533E0"/>
    <w:rsid w:val="00B621D8"/>
    <w:rsid w:val="00B62364"/>
    <w:rsid w:val="00B62708"/>
    <w:rsid w:val="00B64A3A"/>
    <w:rsid w:val="00B670B4"/>
    <w:rsid w:val="00B711F7"/>
    <w:rsid w:val="00B74A03"/>
    <w:rsid w:val="00B7620A"/>
    <w:rsid w:val="00B820CA"/>
    <w:rsid w:val="00B839D7"/>
    <w:rsid w:val="00B856C1"/>
    <w:rsid w:val="00B86871"/>
    <w:rsid w:val="00B93199"/>
    <w:rsid w:val="00BA190F"/>
    <w:rsid w:val="00BA46BA"/>
    <w:rsid w:val="00BA4E8D"/>
    <w:rsid w:val="00BB0F03"/>
    <w:rsid w:val="00BB216B"/>
    <w:rsid w:val="00BB230C"/>
    <w:rsid w:val="00BB3359"/>
    <w:rsid w:val="00BB45AB"/>
    <w:rsid w:val="00BB64DC"/>
    <w:rsid w:val="00BB6ADC"/>
    <w:rsid w:val="00BB7751"/>
    <w:rsid w:val="00BC19C9"/>
    <w:rsid w:val="00BC1A8C"/>
    <w:rsid w:val="00BC4812"/>
    <w:rsid w:val="00BC6FC1"/>
    <w:rsid w:val="00BD04C8"/>
    <w:rsid w:val="00BD3B36"/>
    <w:rsid w:val="00BD46C6"/>
    <w:rsid w:val="00BD7E94"/>
    <w:rsid w:val="00BE45B8"/>
    <w:rsid w:val="00BF25CD"/>
    <w:rsid w:val="00BF3544"/>
    <w:rsid w:val="00BF500C"/>
    <w:rsid w:val="00BF5823"/>
    <w:rsid w:val="00BF5F3A"/>
    <w:rsid w:val="00BF72DF"/>
    <w:rsid w:val="00BF7683"/>
    <w:rsid w:val="00C061AE"/>
    <w:rsid w:val="00C11855"/>
    <w:rsid w:val="00C1236E"/>
    <w:rsid w:val="00C145D3"/>
    <w:rsid w:val="00C14E72"/>
    <w:rsid w:val="00C20226"/>
    <w:rsid w:val="00C22951"/>
    <w:rsid w:val="00C23239"/>
    <w:rsid w:val="00C249ED"/>
    <w:rsid w:val="00C24AE7"/>
    <w:rsid w:val="00C33BC3"/>
    <w:rsid w:val="00C34AFC"/>
    <w:rsid w:val="00C34DCF"/>
    <w:rsid w:val="00C37F73"/>
    <w:rsid w:val="00C4009F"/>
    <w:rsid w:val="00C41BBF"/>
    <w:rsid w:val="00C43CE7"/>
    <w:rsid w:val="00C43F49"/>
    <w:rsid w:val="00C4518F"/>
    <w:rsid w:val="00C50329"/>
    <w:rsid w:val="00C53D4E"/>
    <w:rsid w:val="00C55B8D"/>
    <w:rsid w:val="00C60A14"/>
    <w:rsid w:val="00C61568"/>
    <w:rsid w:val="00C622D0"/>
    <w:rsid w:val="00C64C61"/>
    <w:rsid w:val="00C6591F"/>
    <w:rsid w:val="00C66AD2"/>
    <w:rsid w:val="00C67BF8"/>
    <w:rsid w:val="00C717AA"/>
    <w:rsid w:val="00C75070"/>
    <w:rsid w:val="00C7666F"/>
    <w:rsid w:val="00C82A91"/>
    <w:rsid w:val="00C82BD3"/>
    <w:rsid w:val="00C82CB2"/>
    <w:rsid w:val="00C85A5D"/>
    <w:rsid w:val="00C8746D"/>
    <w:rsid w:val="00C949A9"/>
    <w:rsid w:val="00C94B45"/>
    <w:rsid w:val="00C96A26"/>
    <w:rsid w:val="00CA2EF5"/>
    <w:rsid w:val="00CA3108"/>
    <w:rsid w:val="00CA31C2"/>
    <w:rsid w:val="00CA342F"/>
    <w:rsid w:val="00CA4C28"/>
    <w:rsid w:val="00CA4F60"/>
    <w:rsid w:val="00CA668C"/>
    <w:rsid w:val="00CB17F3"/>
    <w:rsid w:val="00CB2AA0"/>
    <w:rsid w:val="00CB407F"/>
    <w:rsid w:val="00CB4D78"/>
    <w:rsid w:val="00CB4E4F"/>
    <w:rsid w:val="00CB6018"/>
    <w:rsid w:val="00CB74E2"/>
    <w:rsid w:val="00CC6011"/>
    <w:rsid w:val="00CC7CFD"/>
    <w:rsid w:val="00CD4393"/>
    <w:rsid w:val="00CD5991"/>
    <w:rsid w:val="00CE0183"/>
    <w:rsid w:val="00CE1729"/>
    <w:rsid w:val="00CE3A4C"/>
    <w:rsid w:val="00CE4466"/>
    <w:rsid w:val="00CE5C07"/>
    <w:rsid w:val="00CE5D56"/>
    <w:rsid w:val="00CF5116"/>
    <w:rsid w:val="00CF59DA"/>
    <w:rsid w:val="00CF7229"/>
    <w:rsid w:val="00D023BA"/>
    <w:rsid w:val="00D028E1"/>
    <w:rsid w:val="00D057BC"/>
    <w:rsid w:val="00D069E7"/>
    <w:rsid w:val="00D06EBC"/>
    <w:rsid w:val="00D10F2B"/>
    <w:rsid w:val="00D1712F"/>
    <w:rsid w:val="00D235E7"/>
    <w:rsid w:val="00D32DC4"/>
    <w:rsid w:val="00D334EB"/>
    <w:rsid w:val="00D36312"/>
    <w:rsid w:val="00D4595F"/>
    <w:rsid w:val="00D47F44"/>
    <w:rsid w:val="00D50F99"/>
    <w:rsid w:val="00D5206A"/>
    <w:rsid w:val="00D548D2"/>
    <w:rsid w:val="00D570C3"/>
    <w:rsid w:val="00D57FD2"/>
    <w:rsid w:val="00D6024B"/>
    <w:rsid w:val="00D647AD"/>
    <w:rsid w:val="00D71D97"/>
    <w:rsid w:val="00D760F6"/>
    <w:rsid w:val="00D81C75"/>
    <w:rsid w:val="00D81FE5"/>
    <w:rsid w:val="00D82374"/>
    <w:rsid w:val="00D87124"/>
    <w:rsid w:val="00D908E0"/>
    <w:rsid w:val="00D933F0"/>
    <w:rsid w:val="00D9636B"/>
    <w:rsid w:val="00DA187E"/>
    <w:rsid w:val="00DA22B6"/>
    <w:rsid w:val="00DA3748"/>
    <w:rsid w:val="00DA4510"/>
    <w:rsid w:val="00DA5C72"/>
    <w:rsid w:val="00DA6D3E"/>
    <w:rsid w:val="00DB0340"/>
    <w:rsid w:val="00DB0620"/>
    <w:rsid w:val="00DB09AA"/>
    <w:rsid w:val="00DB1313"/>
    <w:rsid w:val="00DB147C"/>
    <w:rsid w:val="00DB2FE3"/>
    <w:rsid w:val="00DB55C1"/>
    <w:rsid w:val="00DC13B0"/>
    <w:rsid w:val="00DC42A1"/>
    <w:rsid w:val="00DC4D39"/>
    <w:rsid w:val="00DD26B7"/>
    <w:rsid w:val="00DD29DB"/>
    <w:rsid w:val="00DD46A0"/>
    <w:rsid w:val="00DD58E6"/>
    <w:rsid w:val="00DE1124"/>
    <w:rsid w:val="00DE49B3"/>
    <w:rsid w:val="00DE50F2"/>
    <w:rsid w:val="00DE783A"/>
    <w:rsid w:val="00DE7B8E"/>
    <w:rsid w:val="00DF1B99"/>
    <w:rsid w:val="00DF36D8"/>
    <w:rsid w:val="00DF5B05"/>
    <w:rsid w:val="00DF7672"/>
    <w:rsid w:val="00E01B96"/>
    <w:rsid w:val="00E02BFB"/>
    <w:rsid w:val="00E044D0"/>
    <w:rsid w:val="00E04750"/>
    <w:rsid w:val="00E0621C"/>
    <w:rsid w:val="00E06B99"/>
    <w:rsid w:val="00E10817"/>
    <w:rsid w:val="00E14A8A"/>
    <w:rsid w:val="00E17A4E"/>
    <w:rsid w:val="00E2198C"/>
    <w:rsid w:val="00E21C95"/>
    <w:rsid w:val="00E21DC4"/>
    <w:rsid w:val="00E248CD"/>
    <w:rsid w:val="00E26872"/>
    <w:rsid w:val="00E31750"/>
    <w:rsid w:val="00E32460"/>
    <w:rsid w:val="00E33ADE"/>
    <w:rsid w:val="00E36ADD"/>
    <w:rsid w:val="00E377FA"/>
    <w:rsid w:val="00E40AE9"/>
    <w:rsid w:val="00E40F62"/>
    <w:rsid w:val="00E41BAE"/>
    <w:rsid w:val="00E452FC"/>
    <w:rsid w:val="00E473F8"/>
    <w:rsid w:val="00E50ACD"/>
    <w:rsid w:val="00E525DA"/>
    <w:rsid w:val="00E52F95"/>
    <w:rsid w:val="00E55B18"/>
    <w:rsid w:val="00E55F92"/>
    <w:rsid w:val="00E5651D"/>
    <w:rsid w:val="00E57190"/>
    <w:rsid w:val="00E57BE8"/>
    <w:rsid w:val="00E644C8"/>
    <w:rsid w:val="00E6540D"/>
    <w:rsid w:val="00E71CF3"/>
    <w:rsid w:val="00E73268"/>
    <w:rsid w:val="00E74550"/>
    <w:rsid w:val="00E77ADA"/>
    <w:rsid w:val="00E77C16"/>
    <w:rsid w:val="00E81293"/>
    <w:rsid w:val="00E82C50"/>
    <w:rsid w:val="00E83047"/>
    <w:rsid w:val="00E8326D"/>
    <w:rsid w:val="00E8688C"/>
    <w:rsid w:val="00E9011E"/>
    <w:rsid w:val="00E958C7"/>
    <w:rsid w:val="00EA0463"/>
    <w:rsid w:val="00EA096A"/>
    <w:rsid w:val="00EA6548"/>
    <w:rsid w:val="00EA7762"/>
    <w:rsid w:val="00EA7B7A"/>
    <w:rsid w:val="00EB2C1F"/>
    <w:rsid w:val="00EB42E7"/>
    <w:rsid w:val="00EC0D4C"/>
    <w:rsid w:val="00EC48D0"/>
    <w:rsid w:val="00EC5E92"/>
    <w:rsid w:val="00ED00EA"/>
    <w:rsid w:val="00ED054D"/>
    <w:rsid w:val="00ED16B3"/>
    <w:rsid w:val="00ED2483"/>
    <w:rsid w:val="00ED3E35"/>
    <w:rsid w:val="00EE31FC"/>
    <w:rsid w:val="00EE3779"/>
    <w:rsid w:val="00EE7861"/>
    <w:rsid w:val="00EE7AFB"/>
    <w:rsid w:val="00EF1178"/>
    <w:rsid w:val="00EF213D"/>
    <w:rsid w:val="00F02424"/>
    <w:rsid w:val="00F02AD1"/>
    <w:rsid w:val="00F031C4"/>
    <w:rsid w:val="00F068C5"/>
    <w:rsid w:val="00F12534"/>
    <w:rsid w:val="00F144A1"/>
    <w:rsid w:val="00F15104"/>
    <w:rsid w:val="00F159C1"/>
    <w:rsid w:val="00F2068A"/>
    <w:rsid w:val="00F23A17"/>
    <w:rsid w:val="00F2448F"/>
    <w:rsid w:val="00F24BE3"/>
    <w:rsid w:val="00F27BE5"/>
    <w:rsid w:val="00F27FDE"/>
    <w:rsid w:val="00F302A7"/>
    <w:rsid w:val="00F30AE3"/>
    <w:rsid w:val="00F351E7"/>
    <w:rsid w:val="00F43D3E"/>
    <w:rsid w:val="00F4465F"/>
    <w:rsid w:val="00F448A7"/>
    <w:rsid w:val="00F44CCB"/>
    <w:rsid w:val="00F46D17"/>
    <w:rsid w:val="00F5004A"/>
    <w:rsid w:val="00F50277"/>
    <w:rsid w:val="00F518C3"/>
    <w:rsid w:val="00F51BAF"/>
    <w:rsid w:val="00F5270D"/>
    <w:rsid w:val="00F52DC6"/>
    <w:rsid w:val="00F5415D"/>
    <w:rsid w:val="00F549D7"/>
    <w:rsid w:val="00F555CF"/>
    <w:rsid w:val="00F72596"/>
    <w:rsid w:val="00F744CA"/>
    <w:rsid w:val="00F7477B"/>
    <w:rsid w:val="00F7489D"/>
    <w:rsid w:val="00F80EB7"/>
    <w:rsid w:val="00F8157A"/>
    <w:rsid w:val="00F87717"/>
    <w:rsid w:val="00F90E64"/>
    <w:rsid w:val="00F91B3D"/>
    <w:rsid w:val="00F91E64"/>
    <w:rsid w:val="00F93EA0"/>
    <w:rsid w:val="00F96D91"/>
    <w:rsid w:val="00FA0894"/>
    <w:rsid w:val="00FA4F5B"/>
    <w:rsid w:val="00FB0655"/>
    <w:rsid w:val="00FB0BEC"/>
    <w:rsid w:val="00FB1059"/>
    <w:rsid w:val="00FB2EDF"/>
    <w:rsid w:val="00FB52D9"/>
    <w:rsid w:val="00FC59BF"/>
    <w:rsid w:val="00FC72BB"/>
    <w:rsid w:val="00FD0346"/>
    <w:rsid w:val="00FD1DB8"/>
    <w:rsid w:val="00FD2449"/>
    <w:rsid w:val="00FD2598"/>
    <w:rsid w:val="00FD58DC"/>
    <w:rsid w:val="00FE08E0"/>
    <w:rsid w:val="00FE16ED"/>
    <w:rsid w:val="00FE4408"/>
    <w:rsid w:val="00FE52B9"/>
    <w:rsid w:val="00FE5F68"/>
    <w:rsid w:val="00FE7645"/>
    <w:rsid w:val="00FE7B2E"/>
    <w:rsid w:val="00FF1FA4"/>
    <w:rsid w:val="00FF2348"/>
    <w:rsid w:val="00FF58D9"/>
    <w:rsid w:val="00FF7E2E"/>
    <w:rsid w:val="00FF7E7F"/>
    <w:rsid w:val="00FF7E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BF00AD"/>
  <w15:docId w15:val="{2E6239D0-4B12-420B-81D5-51D86B7E38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22491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BB64D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BB64DC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BB64DC"/>
  </w:style>
  <w:style w:type="paragraph" w:styleId="Textedebulles">
    <w:name w:val="Balloon Text"/>
    <w:basedOn w:val="Normal"/>
    <w:link w:val="TextedebullesCar"/>
    <w:uiPriority w:val="99"/>
    <w:semiHidden/>
    <w:unhideWhenUsed/>
    <w:rsid w:val="002527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52737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065D7B"/>
    <w:rPr>
      <w:color w:val="808080"/>
    </w:rPr>
  </w:style>
  <w:style w:type="character" w:styleId="lev">
    <w:name w:val="Strong"/>
    <w:basedOn w:val="Policepardfaut"/>
    <w:qFormat/>
    <w:rsid w:val="00AA2BCB"/>
    <w:rPr>
      <w:b/>
      <w:bCs/>
    </w:rPr>
  </w:style>
  <w:style w:type="character" w:styleId="Lienhypertexte">
    <w:name w:val="Hyperlink"/>
    <w:basedOn w:val="Policepardfaut"/>
    <w:uiPriority w:val="99"/>
    <w:unhideWhenUsed/>
    <w:rsid w:val="0006400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4611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63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hyperlink" Target="https://www.learndz.com/" TargetMode="Externa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5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gi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030855-654D-4FC0-879D-56B2C443A5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2</Pages>
  <Words>285</Words>
  <Characters>1573</Characters>
  <Application>Microsoft Office Word</Application>
  <DocSecurity>0</DocSecurity>
  <Lines>13</Lines>
  <Paragraphs>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ahar</cp:lastModifiedBy>
  <cp:revision>29</cp:revision>
  <cp:lastPrinted>2021-02-25T20:42:00Z</cp:lastPrinted>
  <dcterms:created xsi:type="dcterms:W3CDTF">2021-02-22T20:56:00Z</dcterms:created>
  <dcterms:modified xsi:type="dcterms:W3CDTF">2021-02-27T07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